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349" w:rsidRDefault="00C34349" w:rsidP="00435E65">
      <w:pPr>
        <w:spacing w:line="240" w:lineRule="auto"/>
        <w:jc w:val="center"/>
        <w:rPr>
          <w:rFonts w:ascii="Arial" w:hAnsi="Arial" w:cs="Arial"/>
          <w:b/>
          <w:sz w:val="28"/>
          <w:szCs w:val="28"/>
        </w:rPr>
      </w:pPr>
      <w:r>
        <w:rPr>
          <w:rFonts w:ascii="Arial" w:hAnsi="Arial" w:cs="Arial"/>
          <w:sz w:val="28"/>
          <w:szCs w:val="28"/>
        </w:rPr>
        <w:t>SVEUČILIŠTE U ZAGREBU</w:t>
      </w:r>
      <w:r>
        <w:rPr>
          <w:rFonts w:ascii="Arial" w:hAnsi="Arial" w:cs="Arial"/>
          <w:sz w:val="28"/>
          <w:szCs w:val="28"/>
        </w:rPr>
        <w:br/>
      </w:r>
      <w:r>
        <w:rPr>
          <w:rFonts w:ascii="Arial" w:hAnsi="Arial" w:cs="Arial"/>
          <w:b/>
          <w:sz w:val="28"/>
          <w:szCs w:val="28"/>
        </w:rPr>
        <w:t>FAKULTET ELEKTROTEHNIKE I RAČUNARSTVA</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 xml:space="preserve">DIPLOMSKI RAD br. </w:t>
      </w:r>
      <w:r w:rsidR="00295467">
        <w:rPr>
          <w:rFonts w:ascii="Arial" w:hAnsi="Arial" w:cs="Arial"/>
          <w:sz w:val="28"/>
          <w:szCs w:val="28"/>
        </w:rPr>
        <w:t>106</w:t>
      </w:r>
    </w:p>
    <w:p w:rsidR="00C34349" w:rsidRDefault="00C34349" w:rsidP="00C34349">
      <w:pPr>
        <w:jc w:val="center"/>
        <w:rPr>
          <w:rFonts w:ascii="Arial" w:hAnsi="Arial" w:cs="Arial"/>
          <w:sz w:val="28"/>
          <w:szCs w:val="28"/>
        </w:rPr>
      </w:pPr>
    </w:p>
    <w:p w:rsidR="00C34349" w:rsidRDefault="00295467" w:rsidP="00C34349">
      <w:pPr>
        <w:jc w:val="center"/>
        <w:rPr>
          <w:rFonts w:ascii="Arial" w:hAnsi="Arial" w:cs="Arial"/>
          <w:b/>
          <w:sz w:val="40"/>
          <w:szCs w:val="40"/>
        </w:rPr>
      </w:pPr>
      <w:r>
        <w:rPr>
          <w:rFonts w:ascii="Arial" w:hAnsi="Arial" w:cs="Arial"/>
          <w:b/>
          <w:sz w:val="40"/>
          <w:szCs w:val="40"/>
        </w:rPr>
        <w:t xml:space="preserve">IZVEDBA I OPTIMIRANJE INTRA PREDIKCIJE ZA NORMU </w:t>
      </w:r>
      <w:r w:rsidRPr="00295467">
        <w:rPr>
          <w:rFonts w:ascii="Arial" w:hAnsi="Arial" w:cs="Arial"/>
          <w:b/>
          <w:i/>
          <w:sz w:val="40"/>
          <w:szCs w:val="40"/>
        </w:rPr>
        <w:t>MPEG-4 PART 10</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Zvonimir-Zoltán Marić</w:t>
      </w: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295467" w:rsidRDefault="00295467"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FF785E" w:rsidRDefault="00C34349" w:rsidP="00C34349">
      <w:pPr>
        <w:jc w:val="center"/>
        <w:rPr>
          <w:rFonts w:ascii="Arial" w:hAnsi="Arial" w:cs="Arial"/>
          <w:sz w:val="28"/>
          <w:szCs w:val="28"/>
        </w:rPr>
        <w:sectPr w:rsidR="00FF785E" w:rsidSect="00C34349">
          <w:pgSz w:w="11906" w:h="16838"/>
          <w:pgMar w:top="1701" w:right="1701" w:bottom="1701" w:left="1985" w:header="709" w:footer="709" w:gutter="0"/>
          <w:cols w:space="708"/>
          <w:docGrid w:linePitch="360"/>
        </w:sectPr>
      </w:pPr>
      <w:r>
        <w:rPr>
          <w:rFonts w:ascii="Arial" w:hAnsi="Arial" w:cs="Arial"/>
          <w:sz w:val="28"/>
          <w:szCs w:val="28"/>
        </w:rPr>
        <w:t>Zagreb, lipanj 2010.</w:t>
      </w:r>
    </w:p>
    <w:p w:rsidR="00D07A9D" w:rsidRDefault="00FF785E" w:rsidP="00D07A9D">
      <w:r>
        <w:lastRenderedPageBreak/>
        <w:br w:type="page"/>
      </w:r>
    </w:p>
    <w:sdt>
      <w:sdtPr>
        <w:rPr>
          <w:rFonts w:ascii="Cambria" w:eastAsia="Calibri" w:hAnsi="Cambria" w:cs="Times New Roman"/>
          <w:b w:val="0"/>
          <w:bCs w:val="0"/>
          <w:color w:val="auto"/>
          <w:sz w:val="24"/>
          <w:szCs w:val="22"/>
          <w:lang w:val="hr-HR"/>
        </w:rPr>
        <w:id w:val="46378770"/>
        <w:docPartObj>
          <w:docPartGallery w:val="Table of Contents"/>
          <w:docPartUnique/>
        </w:docPartObj>
      </w:sdtPr>
      <w:sdtContent>
        <w:p w:rsidR="00D07A9D" w:rsidRDefault="00D07A9D">
          <w:pPr>
            <w:pStyle w:val="TOCHeading"/>
          </w:pPr>
          <w:r w:rsidRPr="00D07A9D">
            <w:rPr>
              <w:color w:val="404040" w:themeColor="text1" w:themeTint="BF"/>
            </w:rPr>
            <w:t>Sadržaj</w:t>
          </w:r>
        </w:p>
        <w:p w:rsidR="00D07A9D" w:rsidRDefault="00E31B68">
          <w:pPr>
            <w:pStyle w:val="TOC1"/>
            <w:tabs>
              <w:tab w:val="left" w:pos="480"/>
              <w:tab w:val="right" w:leader="dot" w:pos="8210"/>
            </w:tabs>
            <w:rPr>
              <w:rFonts w:asciiTheme="minorHAnsi" w:eastAsiaTheme="minorEastAsia" w:hAnsiTheme="minorHAnsi" w:cstheme="minorBidi"/>
              <w:noProof/>
              <w:sz w:val="22"/>
              <w:lang w:eastAsia="hr-HR"/>
            </w:rPr>
          </w:pPr>
          <w:r>
            <w:fldChar w:fldCharType="begin"/>
          </w:r>
          <w:r w:rsidR="00D07A9D">
            <w:instrText xml:space="preserve"> TOC \o "1-3" \h \z \u </w:instrText>
          </w:r>
          <w:r>
            <w:fldChar w:fldCharType="separate"/>
          </w:r>
          <w:hyperlink w:anchor="_Toc263238375" w:history="1">
            <w:r w:rsidR="00D07A9D" w:rsidRPr="009E48CB">
              <w:rPr>
                <w:rStyle w:val="Hyperlink"/>
                <w:noProof/>
              </w:rPr>
              <w:t>1</w:t>
            </w:r>
            <w:r w:rsidR="00D07A9D">
              <w:rPr>
                <w:rFonts w:asciiTheme="minorHAnsi" w:eastAsiaTheme="minorEastAsia" w:hAnsiTheme="minorHAnsi" w:cstheme="minorBidi"/>
                <w:noProof/>
                <w:sz w:val="22"/>
                <w:lang w:eastAsia="hr-HR"/>
              </w:rPr>
              <w:tab/>
            </w:r>
            <w:r w:rsidR="00D07A9D" w:rsidRPr="009E48CB">
              <w:rPr>
                <w:rStyle w:val="Hyperlink"/>
                <w:noProof/>
              </w:rPr>
              <w:t>Uvod</w:t>
            </w:r>
            <w:r w:rsidR="00D07A9D">
              <w:rPr>
                <w:noProof/>
                <w:webHidden/>
              </w:rPr>
              <w:tab/>
            </w:r>
            <w:r>
              <w:rPr>
                <w:noProof/>
                <w:webHidden/>
              </w:rPr>
              <w:fldChar w:fldCharType="begin"/>
            </w:r>
            <w:r w:rsidR="00D07A9D">
              <w:rPr>
                <w:noProof/>
                <w:webHidden/>
              </w:rPr>
              <w:instrText xml:space="preserve"> PAGEREF _Toc263238375 \h </w:instrText>
            </w:r>
            <w:r>
              <w:rPr>
                <w:noProof/>
                <w:webHidden/>
              </w:rPr>
            </w:r>
            <w:r>
              <w:rPr>
                <w:noProof/>
                <w:webHidden/>
              </w:rPr>
              <w:fldChar w:fldCharType="separate"/>
            </w:r>
            <w:r w:rsidR="00463E28">
              <w:rPr>
                <w:noProof/>
                <w:webHidden/>
              </w:rPr>
              <w:t>1</w:t>
            </w:r>
            <w:r>
              <w:rPr>
                <w:noProof/>
                <w:webHidden/>
              </w:rPr>
              <w:fldChar w:fldCharType="end"/>
            </w:r>
          </w:hyperlink>
        </w:p>
        <w:p w:rsidR="00D07A9D" w:rsidRDefault="00E31B68">
          <w:pPr>
            <w:pStyle w:val="TOC1"/>
            <w:tabs>
              <w:tab w:val="left" w:pos="480"/>
              <w:tab w:val="right" w:leader="dot" w:pos="8210"/>
            </w:tabs>
            <w:rPr>
              <w:rFonts w:asciiTheme="minorHAnsi" w:eastAsiaTheme="minorEastAsia" w:hAnsiTheme="minorHAnsi" w:cstheme="minorBidi"/>
              <w:noProof/>
              <w:sz w:val="22"/>
              <w:lang w:eastAsia="hr-HR"/>
            </w:rPr>
          </w:pPr>
          <w:hyperlink w:anchor="_Toc263238376" w:history="1">
            <w:r w:rsidR="00D07A9D" w:rsidRPr="009E48CB">
              <w:rPr>
                <w:rStyle w:val="Hyperlink"/>
                <w:noProof/>
              </w:rPr>
              <w:t>2</w:t>
            </w:r>
            <w:r w:rsidR="00D07A9D">
              <w:rPr>
                <w:rFonts w:asciiTheme="minorHAnsi" w:eastAsiaTheme="minorEastAsia" w:hAnsiTheme="minorHAnsi" w:cstheme="minorBidi"/>
                <w:noProof/>
                <w:sz w:val="22"/>
                <w:lang w:eastAsia="hr-HR"/>
              </w:rPr>
              <w:tab/>
            </w:r>
            <w:r w:rsidR="00D07A9D" w:rsidRPr="009E48CB">
              <w:rPr>
                <w:rStyle w:val="Hyperlink"/>
                <w:noProof/>
              </w:rPr>
              <w:t>Opći pregled norme H.264</w:t>
            </w:r>
            <w:r w:rsidR="00D07A9D">
              <w:rPr>
                <w:noProof/>
                <w:webHidden/>
              </w:rPr>
              <w:tab/>
            </w:r>
            <w:r>
              <w:rPr>
                <w:noProof/>
                <w:webHidden/>
              </w:rPr>
              <w:fldChar w:fldCharType="begin"/>
            </w:r>
            <w:r w:rsidR="00D07A9D">
              <w:rPr>
                <w:noProof/>
                <w:webHidden/>
              </w:rPr>
              <w:instrText xml:space="preserve"> PAGEREF _Toc263238376 \h </w:instrText>
            </w:r>
            <w:r>
              <w:rPr>
                <w:noProof/>
                <w:webHidden/>
              </w:rPr>
            </w:r>
            <w:r>
              <w:rPr>
                <w:noProof/>
                <w:webHidden/>
              </w:rPr>
              <w:fldChar w:fldCharType="separate"/>
            </w:r>
            <w:r w:rsidR="00463E28">
              <w:rPr>
                <w:noProof/>
                <w:webHidden/>
              </w:rPr>
              <w:t>3</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377" w:history="1">
            <w:r w:rsidR="00D07A9D" w:rsidRPr="009E48CB">
              <w:rPr>
                <w:rStyle w:val="Hyperlink"/>
                <w:noProof/>
              </w:rPr>
              <w:t>2.1</w:t>
            </w:r>
            <w:r w:rsidR="00D07A9D">
              <w:rPr>
                <w:rFonts w:asciiTheme="minorHAnsi" w:eastAsiaTheme="minorEastAsia" w:hAnsiTheme="minorHAnsi" w:cstheme="minorBidi"/>
                <w:noProof/>
                <w:sz w:val="22"/>
                <w:lang w:eastAsia="hr-HR"/>
              </w:rPr>
              <w:tab/>
            </w:r>
            <w:r w:rsidR="00D07A9D" w:rsidRPr="009E48CB">
              <w:rPr>
                <w:rStyle w:val="Hyperlink"/>
                <w:noProof/>
              </w:rPr>
              <w:t>Koder H.264</w:t>
            </w:r>
            <w:r w:rsidR="00D07A9D">
              <w:rPr>
                <w:noProof/>
                <w:webHidden/>
              </w:rPr>
              <w:tab/>
            </w:r>
            <w:r>
              <w:rPr>
                <w:noProof/>
                <w:webHidden/>
              </w:rPr>
              <w:fldChar w:fldCharType="begin"/>
            </w:r>
            <w:r w:rsidR="00D07A9D">
              <w:rPr>
                <w:noProof/>
                <w:webHidden/>
              </w:rPr>
              <w:instrText xml:space="preserve"> PAGEREF _Toc263238377 \h </w:instrText>
            </w:r>
            <w:r>
              <w:rPr>
                <w:noProof/>
                <w:webHidden/>
              </w:rPr>
            </w:r>
            <w:r>
              <w:rPr>
                <w:noProof/>
                <w:webHidden/>
              </w:rPr>
              <w:fldChar w:fldCharType="separate"/>
            </w:r>
            <w:r w:rsidR="00463E28">
              <w:rPr>
                <w:noProof/>
                <w:webHidden/>
              </w:rPr>
              <w:t>3</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378" w:history="1">
            <w:r w:rsidR="00D07A9D" w:rsidRPr="009E48CB">
              <w:rPr>
                <w:rStyle w:val="Hyperlink"/>
                <w:noProof/>
              </w:rPr>
              <w:t>2.2</w:t>
            </w:r>
            <w:r w:rsidR="00D07A9D">
              <w:rPr>
                <w:rFonts w:asciiTheme="minorHAnsi" w:eastAsiaTheme="minorEastAsia" w:hAnsiTheme="minorHAnsi" w:cstheme="minorBidi"/>
                <w:noProof/>
                <w:sz w:val="22"/>
                <w:lang w:eastAsia="hr-HR"/>
              </w:rPr>
              <w:tab/>
            </w:r>
            <w:r w:rsidR="00D07A9D" w:rsidRPr="009E48CB">
              <w:rPr>
                <w:rStyle w:val="Hyperlink"/>
                <w:noProof/>
              </w:rPr>
              <w:t>Dekoder H.264</w:t>
            </w:r>
            <w:r w:rsidR="00D07A9D">
              <w:rPr>
                <w:noProof/>
                <w:webHidden/>
              </w:rPr>
              <w:tab/>
            </w:r>
            <w:r>
              <w:rPr>
                <w:noProof/>
                <w:webHidden/>
              </w:rPr>
              <w:fldChar w:fldCharType="begin"/>
            </w:r>
            <w:r w:rsidR="00D07A9D">
              <w:rPr>
                <w:noProof/>
                <w:webHidden/>
              </w:rPr>
              <w:instrText xml:space="preserve"> PAGEREF _Toc263238378 \h </w:instrText>
            </w:r>
            <w:r>
              <w:rPr>
                <w:noProof/>
                <w:webHidden/>
              </w:rPr>
            </w:r>
            <w:r>
              <w:rPr>
                <w:noProof/>
                <w:webHidden/>
              </w:rPr>
              <w:fldChar w:fldCharType="separate"/>
            </w:r>
            <w:r w:rsidR="00463E28">
              <w:rPr>
                <w:noProof/>
                <w:webHidden/>
              </w:rPr>
              <w:t>5</w:t>
            </w:r>
            <w:r>
              <w:rPr>
                <w:noProof/>
                <w:webHidden/>
              </w:rPr>
              <w:fldChar w:fldCharType="end"/>
            </w:r>
          </w:hyperlink>
        </w:p>
        <w:p w:rsidR="00D07A9D" w:rsidRDefault="00E31B68">
          <w:pPr>
            <w:pStyle w:val="TOC1"/>
            <w:tabs>
              <w:tab w:val="left" w:pos="480"/>
              <w:tab w:val="right" w:leader="dot" w:pos="8210"/>
            </w:tabs>
            <w:rPr>
              <w:rFonts w:asciiTheme="minorHAnsi" w:eastAsiaTheme="minorEastAsia" w:hAnsiTheme="minorHAnsi" w:cstheme="minorBidi"/>
              <w:noProof/>
              <w:sz w:val="22"/>
              <w:lang w:eastAsia="hr-HR"/>
            </w:rPr>
          </w:pPr>
          <w:hyperlink w:anchor="_Toc263238379" w:history="1">
            <w:r w:rsidR="00D07A9D" w:rsidRPr="009E48CB">
              <w:rPr>
                <w:rStyle w:val="Hyperlink"/>
                <w:noProof/>
              </w:rPr>
              <w:t>3</w:t>
            </w:r>
            <w:r w:rsidR="00D07A9D">
              <w:rPr>
                <w:rFonts w:asciiTheme="minorHAnsi" w:eastAsiaTheme="minorEastAsia" w:hAnsiTheme="minorHAnsi" w:cstheme="minorBidi"/>
                <w:noProof/>
                <w:sz w:val="22"/>
                <w:lang w:eastAsia="hr-HR"/>
              </w:rPr>
              <w:tab/>
            </w:r>
            <w:r w:rsidR="00D07A9D" w:rsidRPr="009E48CB">
              <w:rPr>
                <w:rStyle w:val="Hyperlink"/>
                <w:noProof/>
              </w:rPr>
              <w:t>Izvedeni kodek</w:t>
            </w:r>
            <w:r w:rsidR="00D07A9D">
              <w:rPr>
                <w:noProof/>
                <w:webHidden/>
              </w:rPr>
              <w:tab/>
            </w:r>
            <w:r>
              <w:rPr>
                <w:noProof/>
                <w:webHidden/>
              </w:rPr>
              <w:fldChar w:fldCharType="begin"/>
            </w:r>
            <w:r w:rsidR="00D07A9D">
              <w:rPr>
                <w:noProof/>
                <w:webHidden/>
              </w:rPr>
              <w:instrText xml:space="preserve"> PAGEREF _Toc263238379 \h </w:instrText>
            </w:r>
            <w:r>
              <w:rPr>
                <w:noProof/>
                <w:webHidden/>
              </w:rPr>
            </w:r>
            <w:r>
              <w:rPr>
                <w:noProof/>
                <w:webHidden/>
              </w:rPr>
              <w:fldChar w:fldCharType="separate"/>
            </w:r>
            <w:r w:rsidR="00463E28">
              <w:rPr>
                <w:noProof/>
                <w:webHidden/>
              </w:rPr>
              <w:t>6</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380" w:history="1">
            <w:r w:rsidR="00D07A9D" w:rsidRPr="009E48CB">
              <w:rPr>
                <w:rStyle w:val="Hyperlink"/>
                <w:noProof/>
              </w:rPr>
              <w:t>3.1</w:t>
            </w:r>
            <w:r w:rsidR="00D07A9D">
              <w:rPr>
                <w:rFonts w:asciiTheme="minorHAnsi" w:eastAsiaTheme="minorEastAsia" w:hAnsiTheme="minorHAnsi" w:cstheme="minorBidi"/>
                <w:noProof/>
                <w:sz w:val="22"/>
                <w:lang w:eastAsia="hr-HR"/>
              </w:rPr>
              <w:tab/>
            </w:r>
            <w:r w:rsidR="00D07A9D" w:rsidRPr="009E48CB">
              <w:rPr>
                <w:rStyle w:val="Hyperlink"/>
                <w:noProof/>
              </w:rPr>
              <w:t>Početne napomene</w:t>
            </w:r>
            <w:r w:rsidR="00D07A9D">
              <w:rPr>
                <w:noProof/>
                <w:webHidden/>
              </w:rPr>
              <w:tab/>
            </w:r>
            <w:r>
              <w:rPr>
                <w:noProof/>
                <w:webHidden/>
              </w:rPr>
              <w:fldChar w:fldCharType="begin"/>
            </w:r>
            <w:r w:rsidR="00D07A9D">
              <w:rPr>
                <w:noProof/>
                <w:webHidden/>
              </w:rPr>
              <w:instrText xml:space="preserve"> PAGEREF _Toc263238380 \h </w:instrText>
            </w:r>
            <w:r>
              <w:rPr>
                <w:noProof/>
                <w:webHidden/>
              </w:rPr>
            </w:r>
            <w:r>
              <w:rPr>
                <w:noProof/>
                <w:webHidden/>
              </w:rPr>
              <w:fldChar w:fldCharType="separate"/>
            </w:r>
            <w:r w:rsidR="00463E28">
              <w:rPr>
                <w:noProof/>
                <w:webHidden/>
              </w:rPr>
              <w:t>6</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381" w:history="1">
            <w:r w:rsidR="00D07A9D" w:rsidRPr="009E48CB">
              <w:rPr>
                <w:rStyle w:val="Hyperlink"/>
                <w:noProof/>
              </w:rPr>
              <w:t>3.2</w:t>
            </w:r>
            <w:r w:rsidR="00D07A9D">
              <w:rPr>
                <w:rFonts w:asciiTheme="minorHAnsi" w:eastAsiaTheme="minorEastAsia" w:hAnsiTheme="minorHAnsi" w:cstheme="minorBidi"/>
                <w:noProof/>
                <w:sz w:val="22"/>
                <w:lang w:eastAsia="hr-HR"/>
              </w:rPr>
              <w:tab/>
            </w:r>
            <w:r w:rsidR="00D07A9D" w:rsidRPr="009E48CB">
              <w:rPr>
                <w:rStyle w:val="Hyperlink"/>
                <w:noProof/>
              </w:rPr>
              <w:t>Postupci i ograničenja profila baseline</w:t>
            </w:r>
            <w:r w:rsidR="00D07A9D">
              <w:rPr>
                <w:noProof/>
                <w:webHidden/>
              </w:rPr>
              <w:tab/>
            </w:r>
            <w:r>
              <w:rPr>
                <w:noProof/>
                <w:webHidden/>
              </w:rPr>
              <w:fldChar w:fldCharType="begin"/>
            </w:r>
            <w:r w:rsidR="00D07A9D">
              <w:rPr>
                <w:noProof/>
                <w:webHidden/>
              </w:rPr>
              <w:instrText xml:space="preserve"> PAGEREF _Toc263238381 \h </w:instrText>
            </w:r>
            <w:r>
              <w:rPr>
                <w:noProof/>
                <w:webHidden/>
              </w:rPr>
            </w:r>
            <w:r>
              <w:rPr>
                <w:noProof/>
                <w:webHidden/>
              </w:rPr>
              <w:fldChar w:fldCharType="separate"/>
            </w:r>
            <w:r w:rsidR="00463E28">
              <w:rPr>
                <w:noProof/>
                <w:webHidden/>
              </w:rPr>
              <w:t>7</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82" w:history="1">
            <w:r w:rsidR="00D07A9D" w:rsidRPr="009E48CB">
              <w:rPr>
                <w:rStyle w:val="Hyperlink"/>
                <w:noProof/>
              </w:rPr>
              <w:t>3.2.1</w:t>
            </w:r>
            <w:r w:rsidR="00D07A9D">
              <w:rPr>
                <w:rFonts w:asciiTheme="minorHAnsi" w:eastAsiaTheme="minorEastAsia" w:hAnsiTheme="minorHAnsi" w:cstheme="minorBidi"/>
                <w:noProof/>
                <w:sz w:val="22"/>
                <w:lang w:eastAsia="hr-HR"/>
              </w:rPr>
              <w:tab/>
            </w:r>
            <w:r w:rsidR="00D07A9D" w:rsidRPr="009E48CB">
              <w:rPr>
                <w:rStyle w:val="Hyperlink"/>
                <w:noProof/>
              </w:rPr>
              <w:t>Entropijsko kodiranje</w:t>
            </w:r>
            <w:r w:rsidR="00D07A9D">
              <w:rPr>
                <w:noProof/>
                <w:webHidden/>
              </w:rPr>
              <w:tab/>
            </w:r>
            <w:r>
              <w:rPr>
                <w:noProof/>
                <w:webHidden/>
              </w:rPr>
              <w:fldChar w:fldCharType="begin"/>
            </w:r>
            <w:r w:rsidR="00D07A9D">
              <w:rPr>
                <w:noProof/>
                <w:webHidden/>
              </w:rPr>
              <w:instrText xml:space="preserve"> PAGEREF _Toc263238382 \h </w:instrText>
            </w:r>
            <w:r>
              <w:rPr>
                <w:noProof/>
                <w:webHidden/>
              </w:rPr>
            </w:r>
            <w:r>
              <w:rPr>
                <w:noProof/>
                <w:webHidden/>
              </w:rPr>
              <w:fldChar w:fldCharType="separate"/>
            </w:r>
            <w:r w:rsidR="00463E28">
              <w:rPr>
                <w:noProof/>
                <w:webHidden/>
              </w:rPr>
              <w:t>7</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83" w:history="1">
            <w:r w:rsidR="00D07A9D" w:rsidRPr="009E48CB">
              <w:rPr>
                <w:rStyle w:val="Hyperlink"/>
                <w:noProof/>
              </w:rPr>
              <w:t>3.2.2</w:t>
            </w:r>
            <w:r w:rsidR="00D07A9D">
              <w:rPr>
                <w:rFonts w:asciiTheme="minorHAnsi" w:eastAsiaTheme="minorEastAsia" w:hAnsiTheme="minorHAnsi" w:cstheme="minorBidi"/>
                <w:noProof/>
                <w:sz w:val="22"/>
                <w:lang w:eastAsia="hr-HR"/>
              </w:rPr>
              <w:tab/>
            </w:r>
            <w:r w:rsidR="00D07A9D" w:rsidRPr="009E48CB">
              <w:rPr>
                <w:rStyle w:val="Hyperlink"/>
                <w:noProof/>
              </w:rPr>
              <w:t>Format uzorkovanja slike</w:t>
            </w:r>
            <w:r w:rsidR="00D07A9D">
              <w:rPr>
                <w:noProof/>
                <w:webHidden/>
              </w:rPr>
              <w:tab/>
            </w:r>
            <w:r>
              <w:rPr>
                <w:noProof/>
                <w:webHidden/>
              </w:rPr>
              <w:fldChar w:fldCharType="begin"/>
            </w:r>
            <w:r w:rsidR="00D07A9D">
              <w:rPr>
                <w:noProof/>
                <w:webHidden/>
              </w:rPr>
              <w:instrText xml:space="preserve"> PAGEREF _Toc263238383 \h </w:instrText>
            </w:r>
            <w:r>
              <w:rPr>
                <w:noProof/>
                <w:webHidden/>
              </w:rPr>
            </w:r>
            <w:r>
              <w:rPr>
                <w:noProof/>
                <w:webHidden/>
              </w:rPr>
              <w:fldChar w:fldCharType="separate"/>
            </w:r>
            <w:r w:rsidR="00463E28">
              <w:rPr>
                <w:noProof/>
                <w:webHidden/>
              </w:rPr>
              <w:t>7</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84" w:history="1">
            <w:r w:rsidR="00D07A9D" w:rsidRPr="009E48CB">
              <w:rPr>
                <w:rStyle w:val="Hyperlink"/>
                <w:noProof/>
              </w:rPr>
              <w:t>3.2.3</w:t>
            </w:r>
            <w:r w:rsidR="00D07A9D">
              <w:rPr>
                <w:rFonts w:asciiTheme="minorHAnsi" w:eastAsiaTheme="minorEastAsia" w:hAnsiTheme="minorHAnsi" w:cstheme="minorBidi"/>
                <w:noProof/>
                <w:sz w:val="22"/>
                <w:lang w:eastAsia="hr-HR"/>
              </w:rPr>
              <w:tab/>
            </w:r>
            <w:r w:rsidR="00D07A9D" w:rsidRPr="009E48CB">
              <w:rPr>
                <w:rStyle w:val="Hyperlink"/>
                <w:noProof/>
              </w:rPr>
              <w:t>Tipovi slika</w:t>
            </w:r>
            <w:r w:rsidR="00D07A9D">
              <w:rPr>
                <w:noProof/>
                <w:webHidden/>
              </w:rPr>
              <w:tab/>
            </w:r>
            <w:r>
              <w:rPr>
                <w:noProof/>
                <w:webHidden/>
              </w:rPr>
              <w:fldChar w:fldCharType="begin"/>
            </w:r>
            <w:r w:rsidR="00D07A9D">
              <w:rPr>
                <w:noProof/>
                <w:webHidden/>
              </w:rPr>
              <w:instrText xml:space="preserve"> PAGEREF _Toc263238384 \h </w:instrText>
            </w:r>
            <w:r>
              <w:rPr>
                <w:noProof/>
                <w:webHidden/>
              </w:rPr>
            </w:r>
            <w:r>
              <w:rPr>
                <w:noProof/>
                <w:webHidden/>
              </w:rPr>
              <w:fldChar w:fldCharType="separate"/>
            </w:r>
            <w:r w:rsidR="00463E28">
              <w:rPr>
                <w:noProof/>
                <w:webHidden/>
              </w:rPr>
              <w:t>7</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85" w:history="1">
            <w:r w:rsidR="00D07A9D" w:rsidRPr="009E48CB">
              <w:rPr>
                <w:rStyle w:val="Hyperlink"/>
                <w:noProof/>
              </w:rPr>
              <w:t>3.2.4</w:t>
            </w:r>
            <w:r w:rsidR="00D07A9D">
              <w:rPr>
                <w:rFonts w:asciiTheme="minorHAnsi" w:eastAsiaTheme="minorEastAsia" w:hAnsiTheme="minorHAnsi" w:cstheme="minorBidi"/>
                <w:noProof/>
                <w:sz w:val="22"/>
                <w:lang w:eastAsia="hr-HR"/>
              </w:rPr>
              <w:tab/>
            </w:r>
            <w:r w:rsidR="00D07A9D" w:rsidRPr="009E48CB">
              <w:rPr>
                <w:rStyle w:val="Hyperlink"/>
                <w:noProof/>
              </w:rPr>
              <w:t>Način zapisa slike</w:t>
            </w:r>
            <w:r w:rsidR="00D07A9D">
              <w:rPr>
                <w:noProof/>
                <w:webHidden/>
              </w:rPr>
              <w:tab/>
            </w:r>
            <w:r>
              <w:rPr>
                <w:noProof/>
                <w:webHidden/>
              </w:rPr>
              <w:fldChar w:fldCharType="begin"/>
            </w:r>
            <w:r w:rsidR="00D07A9D">
              <w:rPr>
                <w:noProof/>
                <w:webHidden/>
              </w:rPr>
              <w:instrText xml:space="preserve"> PAGEREF _Toc263238385 \h </w:instrText>
            </w:r>
            <w:r>
              <w:rPr>
                <w:noProof/>
                <w:webHidden/>
              </w:rPr>
            </w:r>
            <w:r>
              <w:rPr>
                <w:noProof/>
                <w:webHidden/>
              </w:rPr>
              <w:fldChar w:fldCharType="separate"/>
            </w:r>
            <w:r w:rsidR="00463E28">
              <w:rPr>
                <w:noProof/>
                <w:webHidden/>
              </w:rPr>
              <w:t>7</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86" w:history="1">
            <w:r w:rsidR="00D07A9D" w:rsidRPr="009E48CB">
              <w:rPr>
                <w:rStyle w:val="Hyperlink"/>
                <w:noProof/>
              </w:rPr>
              <w:t>3.2.5</w:t>
            </w:r>
            <w:r w:rsidR="00D07A9D">
              <w:rPr>
                <w:rFonts w:asciiTheme="minorHAnsi" w:eastAsiaTheme="minorEastAsia" w:hAnsiTheme="minorHAnsi" w:cstheme="minorBidi"/>
                <w:noProof/>
                <w:sz w:val="22"/>
                <w:lang w:eastAsia="hr-HR"/>
              </w:rPr>
              <w:tab/>
            </w:r>
            <w:r w:rsidR="00D07A9D" w:rsidRPr="009E48CB">
              <w:rPr>
                <w:rStyle w:val="Hyperlink"/>
                <w:noProof/>
              </w:rPr>
              <w:t>Bitovna dubina uzoraka</w:t>
            </w:r>
            <w:r w:rsidR="00D07A9D">
              <w:rPr>
                <w:noProof/>
                <w:webHidden/>
              </w:rPr>
              <w:tab/>
            </w:r>
            <w:r>
              <w:rPr>
                <w:noProof/>
                <w:webHidden/>
              </w:rPr>
              <w:fldChar w:fldCharType="begin"/>
            </w:r>
            <w:r w:rsidR="00D07A9D">
              <w:rPr>
                <w:noProof/>
                <w:webHidden/>
              </w:rPr>
              <w:instrText xml:space="preserve"> PAGEREF _Toc263238386 \h </w:instrText>
            </w:r>
            <w:r>
              <w:rPr>
                <w:noProof/>
                <w:webHidden/>
              </w:rPr>
            </w:r>
            <w:r>
              <w:rPr>
                <w:noProof/>
                <w:webHidden/>
              </w:rPr>
              <w:fldChar w:fldCharType="separate"/>
            </w:r>
            <w:r w:rsidR="00463E28">
              <w:rPr>
                <w:noProof/>
                <w:webHidden/>
              </w:rPr>
              <w:t>7</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87" w:history="1">
            <w:r w:rsidR="00D07A9D" w:rsidRPr="009E48CB">
              <w:rPr>
                <w:rStyle w:val="Hyperlink"/>
                <w:noProof/>
              </w:rPr>
              <w:t>3.2.6</w:t>
            </w:r>
            <w:r w:rsidR="00D07A9D">
              <w:rPr>
                <w:rFonts w:asciiTheme="minorHAnsi" w:eastAsiaTheme="minorEastAsia" w:hAnsiTheme="minorHAnsi" w:cstheme="minorBidi"/>
                <w:noProof/>
                <w:sz w:val="22"/>
                <w:lang w:eastAsia="hr-HR"/>
              </w:rPr>
              <w:tab/>
            </w:r>
            <w:r w:rsidR="00D07A9D" w:rsidRPr="009E48CB">
              <w:rPr>
                <w:rStyle w:val="Hyperlink"/>
                <w:noProof/>
              </w:rPr>
              <w:t>Težinsko predviđanje</w:t>
            </w:r>
            <w:r w:rsidR="00D07A9D">
              <w:rPr>
                <w:noProof/>
                <w:webHidden/>
              </w:rPr>
              <w:tab/>
            </w:r>
            <w:r>
              <w:rPr>
                <w:noProof/>
                <w:webHidden/>
              </w:rPr>
              <w:fldChar w:fldCharType="begin"/>
            </w:r>
            <w:r w:rsidR="00D07A9D">
              <w:rPr>
                <w:noProof/>
                <w:webHidden/>
              </w:rPr>
              <w:instrText xml:space="preserve"> PAGEREF _Toc263238387 \h </w:instrText>
            </w:r>
            <w:r>
              <w:rPr>
                <w:noProof/>
                <w:webHidden/>
              </w:rPr>
            </w:r>
            <w:r>
              <w:rPr>
                <w:noProof/>
                <w:webHidden/>
              </w:rPr>
              <w:fldChar w:fldCharType="separate"/>
            </w:r>
            <w:r w:rsidR="00463E28">
              <w:rPr>
                <w:noProof/>
                <w:webHidden/>
              </w:rPr>
              <w:t>8</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88" w:history="1">
            <w:r w:rsidR="00D07A9D" w:rsidRPr="009E48CB">
              <w:rPr>
                <w:rStyle w:val="Hyperlink"/>
                <w:noProof/>
              </w:rPr>
              <w:t>3.2.7</w:t>
            </w:r>
            <w:r w:rsidR="00D07A9D">
              <w:rPr>
                <w:rFonts w:asciiTheme="minorHAnsi" w:eastAsiaTheme="minorEastAsia" w:hAnsiTheme="minorHAnsi" w:cstheme="minorBidi"/>
                <w:noProof/>
                <w:sz w:val="22"/>
                <w:lang w:eastAsia="hr-HR"/>
              </w:rPr>
              <w:tab/>
            </w:r>
            <w:r w:rsidR="00D07A9D" w:rsidRPr="009E48CB">
              <w:rPr>
                <w:rStyle w:val="Hyperlink"/>
                <w:noProof/>
              </w:rPr>
              <w:t>Podjela makroblokova u unutarslikovnom predviđanju</w:t>
            </w:r>
            <w:r w:rsidR="00D07A9D">
              <w:rPr>
                <w:noProof/>
                <w:webHidden/>
              </w:rPr>
              <w:tab/>
            </w:r>
            <w:r>
              <w:rPr>
                <w:noProof/>
                <w:webHidden/>
              </w:rPr>
              <w:fldChar w:fldCharType="begin"/>
            </w:r>
            <w:r w:rsidR="00D07A9D">
              <w:rPr>
                <w:noProof/>
                <w:webHidden/>
              </w:rPr>
              <w:instrText xml:space="preserve"> PAGEREF _Toc263238388 \h </w:instrText>
            </w:r>
            <w:r>
              <w:rPr>
                <w:noProof/>
                <w:webHidden/>
              </w:rPr>
            </w:r>
            <w:r>
              <w:rPr>
                <w:noProof/>
                <w:webHidden/>
              </w:rPr>
              <w:fldChar w:fldCharType="separate"/>
            </w:r>
            <w:r w:rsidR="00463E28">
              <w:rPr>
                <w:noProof/>
                <w:webHidden/>
              </w:rPr>
              <w:t>8</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389" w:history="1">
            <w:r w:rsidR="00D07A9D" w:rsidRPr="009E48CB">
              <w:rPr>
                <w:rStyle w:val="Hyperlink"/>
                <w:noProof/>
              </w:rPr>
              <w:t>3.3</w:t>
            </w:r>
            <w:r w:rsidR="00D07A9D">
              <w:rPr>
                <w:rFonts w:asciiTheme="minorHAnsi" w:eastAsiaTheme="minorEastAsia" w:hAnsiTheme="minorHAnsi" w:cstheme="minorBidi"/>
                <w:noProof/>
                <w:sz w:val="22"/>
                <w:lang w:eastAsia="hr-HR"/>
              </w:rPr>
              <w:tab/>
            </w:r>
            <w:r w:rsidR="00D07A9D" w:rsidRPr="009E48CB">
              <w:rPr>
                <w:rStyle w:val="Hyperlink"/>
                <w:noProof/>
              </w:rPr>
              <w:t>Detaljan pregled strukture sintakse H.264</w:t>
            </w:r>
            <w:r w:rsidR="00D07A9D">
              <w:rPr>
                <w:noProof/>
                <w:webHidden/>
              </w:rPr>
              <w:tab/>
            </w:r>
            <w:r>
              <w:rPr>
                <w:noProof/>
                <w:webHidden/>
              </w:rPr>
              <w:fldChar w:fldCharType="begin"/>
            </w:r>
            <w:r w:rsidR="00D07A9D">
              <w:rPr>
                <w:noProof/>
                <w:webHidden/>
              </w:rPr>
              <w:instrText xml:space="preserve"> PAGEREF _Toc263238389 \h </w:instrText>
            </w:r>
            <w:r>
              <w:rPr>
                <w:noProof/>
                <w:webHidden/>
              </w:rPr>
            </w:r>
            <w:r>
              <w:rPr>
                <w:noProof/>
                <w:webHidden/>
              </w:rPr>
              <w:fldChar w:fldCharType="separate"/>
            </w:r>
            <w:r w:rsidR="00463E28">
              <w:rPr>
                <w:noProof/>
                <w:webHidden/>
              </w:rPr>
              <w:t>9</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90" w:history="1">
            <w:r w:rsidR="00D07A9D" w:rsidRPr="009E48CB">
              <w:rPr>
                <w:rStyle w:val="Hyperlink"/>
                <w:noProof/>
              </w:rPr>
              <w:t>3.3.1</w:t>
            </w:r>
            <w:r w:rsidR="00D07A9D">
              <w:rPr>
                <w:rFonts w:asciiTheme="minorHAnsi" w:eastAsiaTheme="minorEastAsia" w:hAnsiTheme="minorHAnsi" w:cstheme="minorBidi"/>
                <w:noProof/>
                <w:sz w:val="22"/>
                <w:lang w:eastAsia="hr-HR"/>
              </w:rPr>
              <w:tab/>
            </w:r>
            <w:r w:rsidR="00D07A9D" w:rsidRPr="009E48CB">
              <w:rPr>
                <w:rStyle w:val="Hyperlink"/>
                <w:noProof/>
              </w:rPr>
              <w:t>NAL jedinice</w:t>
            </w:r>
            <w:r w:rsidR="00D07A9D">
              <w:rPr>
                <w:noProof/>
                <w:webHidden/>
              </w:rPr>
              <w:tab/>
            </w:r>
            <w:r>
              <w:rPr>
                <w:noProof/>
                <w:webHidden/>
              </w:rPr>
              <w:fldChar w:fldCharType="begin"/>
            </w:r>
            <w:r w:rsidR="00D07A9D">
              <w:rPr>
                <w:noProof/>
                <w:webHidden/>
              </w:rPr>
              <w:instrText xml:space="preserve"> PAGEREF _Toc263238390 \h </w:instrText>
            </w:r>
            <w:r>
              <w:rPr>
                <w:noProof/>
                <w:webHidden/>
              </w:rPr>
            </w:r>
            <w:r>
              <w:rPr>
                <w:noProof/>
                <w:webHidden/>
              </w:rPr>
              <w:fldChar w:fldCharType="separate"/>
            </w:r>
            <w:r w:rsidR="00463E28">
              <w:rPr>
                <w:noProof/>
                <w:webHidden/>
              </w:rPr>
              <w:t>10</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91" w:history="1">
            <w:r w:rsidR="00D07A9D" w:rsidRPr="009E48CB">
              <w:rPr>
                <w:rStyle w:val="Hyperlink"/>
                <w:noProof/>
              </w:rPr>
              <w:t>3.3.2</w:t>
            </w:r>
            <w:r w:rsidR="00D07A9D">
              <w:rPr>
                <w:rFonts w:asciiTheme="minorHAnsi" w:eastAsiaTheme="minorEastAsia" w:hAnsiTheme="minorHAnsi" w:cstheme="minorBidi"/>
                <w:noProof/>
                <w:sz w:val="22"/>
                <w:lang w:eastAsia="hr-HR"/>
              </w:rPr>
              <w:tab/>
            </w:r>
            <w:r w:rsidR="00D07A9D" w:rsidRPr="009E48CB">
              <w:rPr>
                <w:rStyle w:val="Hyperlink"/>
                <w:noProof/>
              </w:rPr>
              <w:t>RBSP</w:t>
            </w:r>
            <w:r w:rsidR="00D07A9D">
              <w:rPr>
                <w:noProof/>
                <w:webHidden/>
              </w:rPr>
              <w:tab/>
            </w:r>
            <w:r>
              <w:rPr>
                <w:noProof/>
                <w:webHidden/>
              </w:rPr>
              <w:fldChar w:fldCharType="begin"/>
            </w:r>
            <w:r w:rsidR="00D07A9D">
              <w:rPr>
                <w:noProof/>
                <w:webHidden/>
              </w:rPr>
              <w:instrText xml:space="preserve"> PAGEREF _Toc263238391 \h </w:instrText>
            </w:r>
            <w:r>
              <w:rPr>
                <w:noProof/>
                <w:webHidden/>
              </w:rPr>
            </w:r>
            <w:r>
              <w:rPr>
                <w:noProof/>
                <w:webHidden/>
              </w:rPr>
              <w:fldChar w:fldCharType="separate"/>
            </w:r>
            <w:r w:rsidR="00463E28">
              <w:rPr>
                <w:noProof/>
                <w:webHidden/>
              </w:rPr>
              <w:t>11</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92" w:history="1">
            <w:r w:rsidR="00D07A9D" w:rsidRPr="009E48CB">
              <w:rPr>
                <w:rStyle w:val="Hyperlink"/>
                <w:noProof/>
              </w:rPr>
              <w:t>3.3.3</w:t>
            </w:r>
            <w:r w:rsidR="00D07A9D">
              <w:rPr>
                <w:rFonts w:asciiTheme="minorHAnsi" w:eastAsiaTheme="minorEastAsia" w:hAnsiTheme="minorHAnsi" w:cstheme="minorBidi"/>
                <w:noProof/>
                <w:sz w:val="22"/>
                <w:lang w:eastAsia="hr-HR"/>
              </w:rPr>
              <w:tab/>
            </w:r>
            <w:r w:rsidR="00D07A9D" w:rsidRPr="009E48CB">
              <w:rPr>
                <w:rStyle w:val="Hyperlink"/>
                <w:noProof/>
              </w:rPr>
              <w:t>Skupovi parametara</w:t>
            </w:r>
            <w:r w:rsidR="00D07A9D">
              <w:rPr>
                <w:noProof/>
                <w:webHidden/>
              </w:rPr>
              <w:tab/>
            </w:r>
            <w:r>
              <w:rPr>
                <w:noProof/>
                <w:webHidden/>
              </w:rPr>
              <w:fldChar w:fldCharType="begin"/>
            </w:r>
            <w:r w:rsidR="00D07A9D">
              <w:rPr>
                <w:noProof/>
                <w:webHidden/>
              </w:rPr>
              <w:instrText xml:space="preserve"> PAGEREF _Toc263238392 \h </w:instrText>
            </w:r>
            <w:r>
              <w:rPr>
                <w:noProof/>
                <w:webHidden/>
              </w:rPr>
            </w:r>
            <w:r>
              <w:rPr>
                <w:noProof/>
                <w:webHidden/>
              </w:rPr>
              <w:fldChar w:fldCharType="separate"/>
            </w:r>
            <w:r w:rsidR="00463E28">
              <w:rPr>
                <w:noProof/>
                <w:webHidden/>
              </w:rPr>
              <w:t>11</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93" w:history="1">
            <w:r w:rsidR="00D07A9D" w:rsidRPr="009E48CB">
              <w:rPr>
                <w:rStyle w:val="Hyperlink"/>
                <w:noProof/>
              </w:rPr>
              <w:t>3.3.4</w:t>
            </w:r>
            <w:r w:rsidR="00D07A9D">
              <w:rPr>
                <w:rFonts w:asciiTheme="minorHAnsi" w:eastAsiaTheme="minorEastAsia" w:hAnsiTheme="minorHAnsi" w:cstheme="minorBidi"/>
                <w:noProof/>
                <w:sz w:val="22"/>
                <w:lang w:eastAsia="hr-HR"/>
              </w:rPr>
              <w:tab/>
            </w:r>
            <w:r w:rsidR="00D07A9D" w:rsidRPr="009E48CB">
              <w:rPr>
                <w:rStyle w:val="Hyperlink"/>
                <w:noProof/>
              </w:rPr>
              <w:t>Odsječak</w:t>
            </w:r>
            <w:r w:rsidR="00D07A9D">
              <w:rPr>
                <w:noProof/>
                <w:webHidden/>
              </w:rPr>
              <w:tab/>
            </w:r>
            <w:r>
              <w:rPr>
                <w:noProof/>
                <w:webHidden/>
              </w:rPr>
              <w:fldChar w:fldCharType="begin"/>
            </w:r>
            <w:r w:rsidR="00D07A9D">
              <w:rPr>
                <w:noProof/>
                <w:webHidden/>
              </w:rPr>
              <w:instrText xml:space="preserve"> PAGEREF _Toc263238393 \h </w:instrText>
            </w:r>
            <w:r>
              <w:rPr>
                <w:noProof/>
                <w:webHidden/>
              </w:rPr>
            </w:r>
            <w:r>
              <w:rPr>
                <w:noProof/>
                <w:webHidden/>
              </w:rPr>
              <w:fldChar w:fldCharType="separate"/>
            </w:r>
            <w:r w:rsidR="00463E28">
              <w:rPr>
                <w:noProof/>
                <w:webHidden/>
              </w:rPr>
              <w:t>12</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94" w:history="1">
            <w:r w:rsidR="00D07A9D" w:rsidRPr="009E48CB">
              <w:rPr>
                <w:rStyle w:val="Hyperlink"/>
                <w:noProof/>
              </w:rPr>
              <w:t>3.3.5</w:t>
            </w:r>
            <w:r w:rsidR="00D07A9D">
              <w:rPr>
                <w:rFonts w:asciiTheme="minorHAnsi" w:eastAsiaTheme="minorEastAsia" w:hAnsiTheme="minorHAnsi" w:cstheme="minorBidi"/>
                <w:noProof/>
                <w:sz w:val="22"/>
                <w:lang w:eastAsia="hr-HR"/>
              </w:rPr>
              <w:tab/>
            </w:r>
            <w:r w:rsidR="00D07A9D" w:rsidRPr="009E48CB">
              <w:rPr>
                <w:rStyle w:val="Hyperlink"/>
                <w:noProof/>
              </w:rPr>
              <w:t>Makroblok</w:t>
            </w:r>
            <w:r w:rsidR="00D07A9D">
              <w:rPr>
                <w:noProof/>
                <w:webHidden/>
              </w:rPr>
              <w:tab/>
            </w:r>
            <w:r>
              <w:rPr>
                <w:noProof/>
                <w:webHidden/>
              </w:rPr>
              <w:fldChar w:fldCharType="begin"/>
            </w:r>
            <w:r w:rsidR="00D07A9D">
              <w:rPr>
                <w:noProof/>
                <w:webHidden/>
              </w:rPr>
              <w:instrText xml:space="preserve"> PAGEREF _Toc263238394 \h </w:instrText>
            </w:r>
            <w:r>
              <w:rPr>
                <w:noProof/>
                <w:webHidden/>
              </w:rPr>
            </w:r>
            <w:r>
              <w:rPr>
                <w:noProof/>
                <w:webHidden/>
              </w:rPr>
              <w:fldChar w:fldCharType="separate"/>
            </w:r>
            <w:r w:rsidR="00463E28">
              <w:rPr>
                <w:noProof/>
                <w:webHidden/>
              </w:rPr>
              <w:t>12</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395" w:history="1">
            <w:r w:rsidR="00D07A9D" w:rsidRPr="009E48CB">
              <w:rPr>
                <w:rStyle w:val="Hyperlink"/>
                <w:noProof/>
              </w:rPr>
              <w:t>3.4</w:t>
            </w:r>
            <w:r w:rsidR="00D07A9D">
              <w:rPr>
                <w:rFonts w:asciiTheme="minorHAnsi" w:eastAsiaTheme="minorEastAsia" w:hAnsiTheme="minorHAnsi" w:cstheme="minorBidi"/>
                <w:noProof/>
                <w:sz w:val="22"/>
                <w:lang w:eastAsia="hr-HR"/>
              </w:rPr>
              <w:tab/>
            </w:r>
            <w:r w:rsidR="00D07A9D" w:rsidRPr="009E48CB">
              <w:rPr>
                <w:rStyle w:val="Hyperlink"/>
                <w:noProof/>
              </w:rPr>
              <w:t>Postupci kodiranja korišteni u normi H.264</w:t>
            </w:r>
            <w:r w:rsidR="00D07A9D">
              <w:rPr>
                <w:noProof/>
                <w:webHidden/>
              </w:rPr>
              <w:tab/>
            </w:r>
            <w:r>
              <w:rPr>
                <w:noProof/>
                <w:webHidden/>
              </w:rPr>
              <w:fldChar w:fldCharType="begin"/>
            </w:r>
            <w:r w:rsidR="00D07A9D">
              <w:rPr>
                <w:noProof/>
                <w:webHidden/>
              </w:rPr>
              <w:instrText xml:space="preserve"> PAGEREF _Toc263238395 \h </w:instrText>
            </w:r>
            <w:r>
              <w:rPr>
                <w:noProof/>
                <w:webHidden/>
              </w:rPr>
            </w:r>
            <w:r>
              <w:rPr>
                <w:noProof/>
                <w:webHidden/>
              </w:rPr>
              <w:fldChar w:fldCharType="separate"/>
            </w:r>
            <w:r w:rsidR="00463E28">
              <w:rPr>
                <w:noProof/>
                <w:webHidden/>
              </w:rPr>
              <w:t>13</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96" w:history="1">
            <w:r w:rsidR="00D07A9D" w:rsidRPr="009E48CB">
              <w:rPr>
                <w:rStyle w:val="Hyperlink"/>
                <w:noProof/>
              </w:rPr>
              <w:t>3.4.1</w:t>
            </w:r>
            <w:r w:rsidR="00D07A9D">
              <w:rPr>
                <w:rFonts w:asciiTheme="minorHAnsi" w:eastAsiaTheme="minorEastAsia" w:hAnsiTheme="minorHAnsi" w:cstheme="minorBidi"/>
                <w:noProof/>
                <w:sz w:val="22"/>
                <w:lang w:eastAsia="hr-HR"/>
              </w:rPr>
              <w:tab/>
            </w:r>
            <w:r w:rsidR="00D07A9D" w:rsidRPr="009E48CB">
              <w:rPr>
                <w:rStyle w:val="Hyperlink"/>
                <w:noProof/>
              </w:rPr>
              <w:t>CAVLC</w:t>
            </w:r>
            <w:r w:rsidR="00D07A9D">
              <w:rPr>
                <w:noProof/>
                <w:webHidden/>
              </w:rPr>
              <w:tab/>
            </w:r>
            <w:r>
              <w:rPr>
                <w:noProof/>
                <w:webHidden/>
              </w:rPr>
              <w:fldChar w:fldCharType="begin"/>
            </w:r>
            <w:r w:rsidR="00D07A9D">
              <w:rPr>
                <w:noProof/>
                <w:webHidden/>
              </w:rPr>
              <w:instrText xml:space="preserve"> PAGEREF _Toc263238396 \h </w:instrText>
            </w:r>
            <w:r>
              <w:rPr>
                <w:noProof/>
                <w:webHidden/>
              </w:rPr>
            </w:r>
            <w:r>
              <w:rPr>
                <w:noProof/>
                <w:webHidden/>
              </w:rPr>
              <w:fldChar w:fldCharType="separate"/>
            </w:r>
            <w:r w:rsidR="00463E28">
              <w:rPr>
                <w:noProof/>
                <w:webHidden/>
              </w:rPr>
              <w:t>13</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97" w:history="1">
            <w:r w:rsidR="00D07A9D" w:rsidRPr="009E48CB">
              <w:rPr>
                <w:rStyle w:val="Hyperlink"/>
                <w:noProof/>
              </w:rPr>
              <w:t>3.4.2</w:t>
            </w:r>
            <w:r w:rsidR="00D07A9D">
              <w:rPr>
                <w:rFonts w:asciiTheme="minorHAnsi" w:eastAsiaTheme="minorEastAsia" w:hAnsiTheme="minorHAnsi" w:cstheme="minorBidi"/>
                <w:noProof/>
                <w:sz w:val="22"/>
                <w:lang w:eastAsia="hr-HR"/>
              </w:rPr>
              <w:tab/>
            </w:r>
            <w:r w:rsidR="00D07A9D" w:rsidRPr="009E48CB">
              <w:rPr>
                <w:rStyle w:val="Hyperlink"/>
                <w:noProof/>
              </w:rPr>
              <w:t>Unutarslikovno predviđanje (intra-predikcija)</w:t>
            </w:r>
            <w:r w:rsidR="00D07A9D">
              <w:rPr>
                <w:noProof/>
                <w:webHidden/>
              </w:rPr>
              <w:tab/>
            </w:r>
            <w:r>
              <w:rPr>
                <w:noProof/>
                <w:webHidden/>
              </w:rPr>
              <w:fldChar w:fldCharType="begin"/>
            </w:r>
            <w:r w:rsidR="00D07A9D">
              <w:rPr>
                <w:noProof/>
                <w:webHidden/>
              </w:rPr>
              <w:instrText xml:space="preserve"> PAGEREF _Toc263238397 \h </w:instrText>
            </w:r>
            <w:r>
              <w:rPr>
                <w:noProof/>
                <w:webHidden/>
              </w:rPr>
            </w:r>
            <w:r>
              <w:rPr>
                <w:noProof/>
                <w:webHidden/>
              </w:rPr>
              <w:fldChar w:fldCharType="separate"/>
            </w:r>
            <w:r w:rsidR="00463E28">
              <w:rPr>
                <w:noProof/>
                <w:webHidden/>
              </w:rPr>
              <w:t>14</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98" w:history="1">
            <w:r w:rsidR="00D07A9D" w:rsidRPr="009E48CB">
              <w:rPr>
                <w:rStyle w:val="Hyperlink"/>
                <w:noProof/>
              </w:rPr>
              <w:t>3.4.3</w:t>
            </w:r>
            <w:r w:rsidR="00D07A9D">
              <w:rPr>
                <w:rFonts w:asciiTheme="minorHAnsi" w:eastAsiaTheme="minorEastAsia" w:hAnsiTheme="minorHAnsi" w:cstheme="minorBidi"/>
                <w:noProof/>
                <w:sz w:val="22"/>
                <w:lang w:eastAsia="hr-HR"/>
              </w:rPr>
              <w:tab/>
            </w:r>
            <w:r w:rsidR="00D07A9D" w:rsidRPr="009E48CB">
              <w:rPr>
                <w:rStyle w:val="Hyperlink"/>
                <w:noProof/>
              </w:rPr>
              <w:t>Međuslikovno predviđanje (inter-predikcija)</w:t>
            </w:r>
            <w:r w:rsidR="00D07A9D">
              <w:rPr>
                <w:noProof/>
                <w:webHidden/>
              </w:rPr>
              <w:tab/>
            </w:r>
            <w:r>
              <w:rPr>
                <w:noProof/>
                <w:webHidden/>
              </w:rPr>
              <w:fldChar w:fldCharType="begin"/>
            </w:r>
            <w:r w:rsidR="00D07A9D">
              <w:rPr>
                <w:noProof/>
                <w:webHidden/>
              </w:rPr>
              <w:instrText xml:space="preserve"> PAGEREF _Toc263238398 \h </w:instrText>
            </w:r>
            <w:r>
              <w:rPr>
                <w:noProof/>
                <w:webHidden/>
              </w:rPr>
            </w:r>
            <w:r>
              <w:rPr>
                <w:noProof/>
                <w:webHidden/>
              </w:rPr>
              <w:fldChar w:fldCharType="separate"/>
            </w:r>
            <w:r w:rsidR="00463E28">
              <w:rPr>
                <w:noProof/>
                <w:webHidden/>
              </w:rPr>
              <w:t>14</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399" w:history="1">
            <w:r w:rsidR="00D07A9D" w:rsidRPr="009E48CB">
              <w:rPr>
                <w:rStyle w:val="Hyperlink"/>
                <w:noProof/>
              </w:rPr>
              <w:t>3.4.4</w:t>
            </w:r>
            <w:r w:rsidR="00D07A9D">
              <w:rPr>
                <w:rFonts w:asciiTheme="minorHAnsi" w:eastAsiaTheme="minorEastAsia" w:hAnsiTheme="minorHAnsi" w:cstheme="minorBidi"/>
                <w:noProof/>
                <w:sz w:val="22"/>
                <w:lang w:eastAsia="hr-HR"/>
              </w:rPr>
              <w:tab/>
            </w:r>
            <w:r w:rsidR="00D07A9D" w:rsidRPr="009E48CB">
              <w:rPr>
                <w:rStyle w:val="Hyperlink"/>
                <w:noProof/>
              </w:rPr>
              <w:t>Transformacija i kvantizacija</w:t>
            </w:r>
            <w:r w:rsidR="00D07A9D">
              <w:rPr>
                <w:noProof/>
                <w:webHidden/>
              </w:rPr>
              <w:tab/>
            </w:r>
            <w:r>
              <w:rPr>
                <w:noProof/>
                <w:webHidden/>
              </w:rPr>
              <w:fldChar w:fldCharType="begin"/>
            </w:r>
            <w:r w:rsidR="00D07A9D">
              <w:rPr>
                <w:noProof/>
                <w:webHidden/>
              </w:rPr>
              <w:instrText xml:space="preserve"> PAGEREF _Toc263238399 \h </w:instrText>
            </w:r>
            <w:r>
              <w:rPr>
                <w:noProof/>
                <w:webHidden/>
              </w:rPr>
            </w:r>
            <w:r>
              <w:rPr>
                <w:noProof/>
                <w:webHidden/>
              </w:rPr>
              <w:fldChar w:fldCharType="separate"/>
            </w:r>
            <w:r w:rsidR="00463E28">
              <w:rPr>
                <w:noProof/>
                <w:webHidden/>
              </w:rPr>
              <w:t>15</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400" w:history="1">
            <w:r w:rsidR="00D07A9D" w:rsidRPr="009E48CB">
              <w:rPr>
                <w:rStyle w:val="Hyperlink"/>
                <w:noProof/>
              </w:rPr>
              <w:t>3.4.5</w:t>
            </w:r>
            <w:r w:rsidR="00D07A9D">
              <w:rPr>
                <w:rFonts w:asciiTheme="minorHAnsi" w:eastAsiaTheme="minorEastAsia" w:hAnsiTheme="minorHAnsi" w:cstheme="minorBidi"/>
                <w:noProof/>
                <w:sz w:val="22"/>
                <w:lang w:eastAsia="hr-HR"/>
              </w:rPr>
              <w:tab/>
            </w:r>
            <w:r w:rsidR="00D07A9D" w:rsidRPr="009E48CB">
              <w:rPr>
                <w:rStyle w:val="Hyperlink"/>
                <w:noProof/>
              </w:rPr>
              <w:t>Način zapisa ostataka u Sintaksu</w:t>
            </w:r>
            <w:r w:rsidR="00D07A9D">
              <w:rPr>
                <w:noProof/>
                <w:webHidden/>
              </w:rPr>
              <w:tab/>
            </w:r>
            <w:r>
              <w:rPr>
                <w:noProof/>
                <w:webHidden/>
              </w:rPr>
              <w:fldChar w:fldCharType="begin"/>
            </w:r>
            <w:r w:rsidR="00D07A9D">
              <w:rPr>
                <w:noProof/>
                <w:webHidden/>
              </w:rPr>
              <w:instrText xml:space="preserve"> PAGEREF _Toc263238400 \h </w:instrText>
            </w:r>
            <w:r>
              <w:rPr>
                <w:noProof/>
                <w:webHidden/>
              </w:rPr>
            </w:r>
            <w:r>
              <w:rPr>
                <w:noProof/>
                <w:webHidden/>
              </w:rPr>
              <w:fldChar w:fldCharType="separate"/>
            </w:r>
            <w:r w:rsidR="00463E28">
              <w:rPr>
                <w:noProof/>
                <w:webHidden/>
              </w:rPr>
              <w:t>16</w:t>
            </w:r>
            <w:r>
              <w:rPr>
                <w:noProof/>
                <w:webHidden/>
              </w:rPr>
              <w:fldChar w:fldCharType="end"/>
            </w:r>
          </w:hyperlink>
        </w:p>
        <w:p w:rsidR="00D07A9D" w:rsidRDefault="00E31B68">
          <w:pPr>
            <w:pStyle w:val="TOC1"/>
            <w:tabs>
              <w:tab w:val="left" w:pos="480"/>
              <w:tab w:val="right" w:leader="dot" w:pos="8210"/>
            </w:tabs>
            <w:rPr>
              <w:rFonts w:asciiTheme="minorHAnsi" w:eastAsiaTheme="minorEastAsia" w:hAnsiTheme="minorHAnsi" w:cstheme="minorBidi"/>
              <w:noProof/>
              <w:sz w:val="22"/>
              <w:lang w:eastAsia="hr-HR"/>
            </w:rPr>
          </w:pPr>
          <w:hyperlink w:anchor="_Toc263238401" w:history="1">
            <w:r w:rsidR="00D07A9D" w:rsidRPr="009E48CB">
              <w:rPr>
                <w:rStyle w:val="Hyperlink"/>
                <w:noProof/>
              </w:rPr>
              <w:t>4</w:t>
            </w:r>
            <w:r w:rsidR="00D07A9D">
              <w:rPr>
                <w:rFonts w:asciiTheme="minorHAnsi" w:eastAsiaTheme="minorEastAsia" w:hAnsiTheme="minorHAnsi" w:cstheme="minorBidi"/>
                <w:noProof/>
                <w:sz w:val="22"/>
                <w:lang w:eastAsia="hr-HR"/>
              </w:rPr>
              <w:tab/>
            </w:r>
            <w:r w:rsidR="00D07A9D" w:rsidRPr="009E48CB">
              <w:rPr>
                <w:rStyle w:val="Hyperlink"/>
                <w:noProof/>
              </w:rPr>
              <w:t>Detaljan pregled izvedbe kodeka za unutarslikovno predviđanje</w:t>
            </w:r>
            <w:r w:rsidR="00D07A9D">
              <w:rPr>
                <w:noProof/>
                <w:webHidden/>
              </w:rPr>
              <w:tab/>
            </w:r>
            <w:r>
              <w:rPr>
                <w:noProof/>
                <w:webHidden/>
              </w:rPr>
              <w:fldChar w:fldCharType="begin"/>
            </w:r>
            <w:r w:rsidR="00D07A9D">
              <w:rPr>
                <w:noProof/>
                <w:webHidden/>
              </w:rPr>
              <w:instrText xml:space="preserve"> PAGEREF _Toc263238401 \h </w:instrText>
            </w:r>
            <w:r>
              <w:rPr>
                <w:noProof/>
                <w:webHidden/>
              </w:rPr>
            </w:r>
            <w:r>
              <w:rPr>
                <w:noProof/>
                <w:webHidden/>
              </w:rPr>
              <w:fldChar w:fldCharType="separate"/>
            </w:r>
            <w:r w:rsidR="00463E28">
              <w:rPr>
                <w:noProof/>
                <w:webHidden/>
              </w:rPr>
              <w:t>18</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402" w:history="1">
            <w:r w:rsidR="00D07A9D" w:rsidRPr="009E48CB">
              <w:rPr>
                <w:rStyle w:val="Hyperlink"/>
                <w:noProof/>
              </w:rPr>
              <w:t>4.1</w:t>
            </w:r>
            <w:r w:rsidR="00D07A9D">
              <w:rPr>
                <w:rFonts w:asciiTheme="minorHAnsi" w:eastAsiaTheme="minorEastAsia" w:hAnsiTheme="minorHAnsi" w:cstheme="minorBidi"/>
                <w:noProof/>
                <w:sz w:val="22"/>
                <w:lang w:eastAsia="hr-HR"/>
              </w:rPr>
              <w:tab/>
            </w:r>
            <w:r w:rsidR="00D07A9D" w:rsidRPr="009E48CB">
              <w:rPr>
                <w:rStyle w:val="Hyperlink"/>
                <w:noProof/>
              </w:rPr>
              <w:t>Dekoder</w:t>
            </w:r>
            <w:r w:rsidR="00D07A9D">
              <w:rPr>
                <w:noProof/>
                <w:webHidden/>
              </w:rPr>
              <w:tab/>
            </w:r>
            <w:r>
              <w:rPr>
                <w:noProof/>
                <w:webHidden/>
              </w:rPr>
              <w:fldChar w:fldCharType="begin"/>
            </w:r>
            <w:r w:rsidR="00D07A9D">
              <w:rPr>
                <w:noProof/>
                <w:webHidden/>
              </w:rPr>
              <w:instrText xml:space="preserve"> PAGEREF _Toc263238402 \h </w:instrText>
            </w:r>
            <w:r>
              <w:rPr>
                <w:noProof/>
                <w:webHidden/>
              </w:rPr>
            </w:r>
            <w:r>
              <w:rPr>
                <w:noProof/>
                <w:webHidden/>
              </w:rPr>
              <w:fldChar w:fldCharType="separate"/>
            </w:r>
            <w:r w:rsidR="00463E28">
              <w:rPr>
                <w:noProof/>
                <w:webHidden/>
              </w:rPr>
              <w:t>18</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403" w:history="1">
            <w:r w:rsidR="00D07A9D" w:rsidRPr="009E48CB">
              <w:rPr>
                <w:rStyle w:val="Hyperlink"/>
                <w:noProof/>
              </w:rPr>
              <w:t>4.1.1</w:t>
            </w:r>
            <w:r w:rsidR="00D07A9D">
              <w:rPr>
                <w:rFonts w:asciiTheme="minorHAnsi" w:eastAsiaTheme="minorEastAsia" w:hAnsiTheme="minorHAnsi" w:cstheme="minorBidi"/>
                <w:noProof/>
                <w:sz w:val="22"/>
                <w:lang w:eastAsia="hr-HR"/>
              </w:rPr>
              <w:tab/>
            </w:r>
            <w:r w:rsidR="00D07A9D" w:rsidRPr="009E48CB">
              <w:rPr>
                <w:rStyle w:val="Hyperlink"/>
                <w:noProof/>
              </w:rPr>
              <w:t>Predviđanje intra luma 16×16</w:t>
            </w:r>
            <w:r w:rsidR="00D07A9D">
              <w:rPr>
                <w:noProof/>
                <w:webHidden/>
              </w:rPr>
              <w:tab/>
            </w:r>
            <w:r>
              <w:rPr>
                <w:noProof/>
                <w:webHidden/>
              </w:rPr>
              <w:fldChar w:fldCharType="begin"/>
            </w:r>
            <w:r w:rsidR="00D07A9D">
              <w:rPr>
                <w:noProof/>
                <w:webHidden/>
              </w:rPr>
              <w:instrText xml:space="preserve"> PAGEREF _Toc263238403 \h </w:instrText>
            </w:r>
            <w:r>
              <w:rPr>
                <w:noProof/>
                <w:webHidden/>
              </w:rPr>
            </w:r>
            <w:r>
              <w:rPr>
                <w:noProof/>
                <w:webHidden/>
              </w:rPr>
              <w:fldChar w:fldCharType="separate"/>
            </w:r>
            <w:r w:rsidR="00463E28">
              <w:rPr>
                <w:noProof/>
                <w:webHidden/>
              </w:rPr>
              <w:t>19</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404" w:history="1">
            <w:r w:rsidR="00D07A9D" w:rsidRPr="009E48CB">
              <w:rPr>
                <w:rStyle w:val="Hyperlink"/>
                <w:noProof/>
              </w:rPr>
              <w:t>4.1.2</w:t>
            </w:r>
            <w:r w:rsidR="00D07A9D">
              <w:rPr>
                <w:rFonts w:asciiTheme="minorHAnsi" w:eastAsiaTheme="minorEastAsia" w:hAnsiTheme="minorHAnsi" w:cstheme="minorBidi"/>
                <w:noProof/>
                <w:sz w:val="22"/>
                <w:lang w:eastAsia="hr-HR"/>
              </w:rPr>
              <w:tab/>
            </w:r>
            <w:r w:rsidR="00D07A9D" w:rsidRPr="009E48CB">
              <w:rPr>
                <w:rStyle w:val="Hyperlink"/>
                <w:noProof/>
              </w:rPr>
              <w:t>Predviđanje intra luma 4×4</w:t>
            </w:r>
            <w:r w:rsidR="00D07A9D">
              <w:rPr>
                <w:noProof/>
                <w:webHidden/>
              </w:rPr>
              <w:tab/>
            </w:r>
            <w:r>
              <w:rPr>
                <w:noProof/>
                <w:webHidden/>
              </w:rPr>
              <w:fldChar w:fldCharType="begin"/>
            </w:r>
            <w:r w:rsidR="00D07A9D">
              <w:rPr>
                <w:noProof/>
                <w:webHidden/>
              </w:rPr>
              <w:instrText xml:space="preserve"> PAGEREF _Toc263238404 \h </w:instrText>
            </w:r>
            <w:r>
              <w:rPr>
                <w:noProof/>
                <w:webHidden/>
              </w:rPr>
            </w:r>
            <w:r>
              <w:rPr>
                <w:noProof/>
                <w:webHidden/>
              </w:rPr>
              <w:fldChar w:fldCharType="separate"/>
            </w:r>
            <w:r w:rsidR="00463E28">
              <w:rPr>
                <w:noProof/>
                <w:webHidden/>
              </w:rPr>
              <w:t>22</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405" w:history="1">
            <w:r w:rsidR="00D07A9D" w:rsidRPr="009E48CB">
              <w:rPr>
                <w:rStyle w:val="Hyperlink"/>
                <w:noProof/>
              </w:rPr>
              <w:t>4.1.3</w:t>
            </w:r>
            <w:r w:rsidR="00D07A9D">
              <w:rPr>
                <w:rFonts w:asciiTheme="minorHAnsi" w:eastAsiaTheme="minorEastAsia" w:hAnsiTheme="minorHAnsi" w:cstheme="minorBidi"/>
                <w:noProof/>
                <w:sz w:val="22"/>
                <w:lang w:eastAsia="hr-HR"/>
              </w:rPr>
              <w:tab/>
            </w:r>
            <w:r w:rsidR="00D07A9D" w:rsidRPr="009E48CB">
              <w:rPr>
                <w:rStyle w:val="Hyperlink"/>
                <w:noProof/>
              </w:rPr>
              <w:t>Predviđanje krominantnih uzoraka</w:t>
            </w:r>
            <w:r w:rsidR="00D07A9D">
              <w:rPr>
                <w:noProof/>
                <w:webHidden/>
              </w:rPr>
              <w:tab/>
            </w:r>
            <w:r>
              <w:rPr>
                <w:noProof/>
                <w:webHidden/>
              </w:rPr>
              <w:fldChar w:fldCharType="begin"/>
            </w:r>
            <w:r w:rsidR="00D07A9D">
              <w:rPr>
                <w:noProof/>
                <w:webHidden/>
              </w:rPr>
              <w:instrText xml:space="preserve"> PAGEREF _Toc263238405 \h </w:instrText>
            </w:r>
            <w:r>
              <w:rPr>
                <w:noProof/>
                <w:webHidden/>
              </w:rPr>
            </w:r>
            <w:r>
              <w:rPr>
                <w:noProof/>
                <w:webHidden/>
              </w:rPr>
              <w:fldChar w:fldCharType="separate"/>
            </w:r>
            <w:r w:rsidR="00463E28">
              <w:rPr>
                <w:noProof/>
                <w:webHidden/>
              </w:rPr>
              <w:t>26</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406" w:history="1">
            <w:r w:rsidR="00D07A9D" w:rsidRPr="009E48CB">
              <w:rPr>
                <w:rStyle w:val="Hyperlink"/>
                <w:noProof/>
              </w:rPr>
              <w:t>4.2</w:t>
            </w:r>
            <w:r w:rsidR="00D07A9D">
              <w:rPr>
                <w:rFonts w:asciiTheme="minorHAnsi" w:eastAsiaTheme="minorEastAsia" w:hAnsiTheme="minorHAnsi" w:cstheme="minorBidi"/>
                <w:noProof/>
                <w:sz w:val="22"/>
                <w:lang w:eastAsia="hr-HR"/>
              </w:rPr>
              <w:tab/>
            </w:r>
            <w:r w:rsidR="00D07A9D" w:rsidRPr="009E48CB">
              <w:rPr>
                <w:rStyle w:val="Hyperlink"/>
                <w:noProof/>
              </w:rPr>
              <w:t>Koder</w:t>
            </w:r>
            <w:r w:rsidR="00D07A9D">
              <w:rPr>
                <w:noProof/>
                <w:webHidden/>
              </w:rPr>
              <w:tab/>
            </w:r>
            <w:r>
              <w:rPr>
                <w:noProof/>
                <w:webHidden/>
              </w:rPr>
              <w:fldChar w:fldCharType="begin"/>
            </w:r>
            <w:r w:rsidR="00D07A9D">
              <w:rPr>
                <w:noProof/>
                <w:webHidden/>
              </w:rPr>
              <w:instrText xml:space="preserve"> PAGEREF _Toc263238406 \h </w:instrText>
            </w:r>
            <w:r>
              <w:rPr>
                <w:noProof/>
                <w:webHidden/>
              </w:rPr>
            </w:r>
            <w:r>
              <w:rPr>
                <w:noProof/>
                <w:webHidden/>
              </w:rPr>
              <w:fldChar w:fldCharType="separate"/>
            </w:r>
            <w:r w:rsidR="00463E28">
              <w:rPr>
                <w:noProof/>
                <w:webHidden/>
              </w:rPr>
              <w:t>27</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407" w:history="1">
            <w:r w:rsidR="00D07A9D" w:rsidRPr="009E48CB">
              <w:rPr>
                <w:rStyle w:val="Hyperlink"/>
                <w:noProof/>
              </w:rPr>
              <w:t>4.2.1</w:t>
            </w:r>
            <w:r w:rsidR="00D07A9D">
              <w:rPr>
                <w:rFonts w:asciiTheme="minorHAnsi" w:eastAsiaTheme="minorEastAsia" w:hAnsiTheme="minorHAnsi" w:cstheme="minorBidi"/>
                <w:noProof/>
                <w:sz w:val="22"/>
                <w:lang w:eastAsia="hr-HR"/>
              </w:rPr>
              <w:tab/>
            </w:r>
            <w:r w:rsidR="00D07A9D" w:rsidRPr="009E48CB">
              <w:rPr>
                <w:rStyle w:val="Hyperlink"/>
                <w:noProof/>
              </w:rPr>
              <w:t>Optimalni koder unutarslikovnog predviđanja</w:t>
            </w:r>
            <w:r w:rsidR="00D07A9D">
              <w:rPr>
                <w:noProof/>
                <w:webHidden/>
              </w:rPr>
              <w:tab/>
            </w:r>
            <w:r>
              <w:rPr>
                <w:noProof/>
                <w:webHidden/>
              </w:rPr>
              <w:fldChar w:fldCharType="begin"/>
            </w:r>
            <w:r w:rsidR="00D07A9D">
              <w:rPr>
                <w:noProof/>
                <w:webHidden/>
              </w:rPr>
              <w:instrText xml:space="preserve"> PAGEREF _Toc263238407 \h </w:instrText>
            </w:r>
            <w:r>
              <w:rPr>
                <w:noProof/>
                <w:webHidden/>
              </w:rPr>
            </w:r>
            <w:r>
              <w:rPr>
                <w:noProof/>
                <w:webHidden/>
              </w:rPr>
              <w:fldChar w:fldCharType="separate"/>
            </w:r>
            <w:r w:rsidR="00463E28">
              <w:rPr>
                <w:noProof/>
                <w:webHidden/>
              </w:rPr>
              <w:t>27</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408" w:history="1">
            <w:r w:rsidR="00D07A9D" w:rsidRPr="009E48CB">
              <w:rPr>
                <w:rStyle w:val="Hyperlink"/>
                <w:noProof/>
              </w:rPr>
              <w:t>4.2.2</w:t>
            </w:r>
            <w:r w:rsidR="00D07A9D">
              <w:rPr>
                <w:rFonts w:asciiTheme="minorHAnsi" w:eastAsiaTheme="minorEastAsia" w:hAnsiTheme="minorHAnsi" w:cstheme="minorBidi"/>
                <w:noProof/>
                <w:sz w:val="22"/>
                <w:lang w:eastAsia="hr-HR"/>
              </w:rPr>
              <w:tab/>
            </w:r>
            <w:r w:rsidR="00D07A9D" w:rsidRPr="009E48CB">
              <w:rPr>
                <w:rStyle w:val="Hyperlink"/>
                <w:noProof/>
              </w:rPr>
              <w:t>Postupak oblikovanja stvarnoga kodera</w:t>
            </w:r>
            <w:r w:rsidR="00D07A9D">
              <w:rPr>
                <w:noProof/>
                <w:webHidden/>
              </w:rPr>
              <w:tab/>
            </w:r>
            <w:r>
              <w:rPr>
                <w:noProof/>
                <w:webHidden/>
              </w:rPr>
              <w:fldChar w:fldCharType="begin"/>
            </w:r>
            <w:r w:rsidR="00D07A9D">
              <w:rPr>
                <w:noProof/>
                <w:webHidden/>
              </w:rPr>
              <w:instrText xml:space="preserve"> PAGEREF _Toc263238408 \h </w:instrText>
            </w:r>
            <w:r>
              <w:rPr>
                <w:noProof/>
                <w:webHidden/>
              </w:rPr>
            </w:r>
            <w:r>
              <w:rPr>
                <w:noProof/>
                <w:webHidden/>
              </w:rPr>
              <w:fldChar w:fldCharType="separate"/>
            </w:r>
            <w:r w:rsidR="00463E28">
              <w:rPr>
                <w:noProof/>
                <w:webHidden/>
              </w:rPr>
              <w:t>27</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409" w:history="1">
            <w:r w:rsidR="00D07A9D" w:rsidRPr="009E48CB">
              <w:rPr>
                <w:rStyle w:val="Hyperlink"/>
                <w:noProof/>
              </w:rPr>
              <w:t>4.2.3</w:t>
            </w:r>
            <w:r w:rsidR="00D07A9D">
              <w:rPr>
                <w:rFonts w:asciiTheme="minorHAnsi" w:eastAsiaTheme="minorEastAsia" w:hAnsiTheme="minorHAnsi" w:cstheme="minorBidi"/>
                <w:noProof/>
                <w:sz w:val="22"/>
                <w:lang w:eastAsia="hr-HR"/>
              </w:rPr>
              <w:tab/>
            </w:r>
            <w:r w:rsidR="00D07A9D" w:rsidRPr="009E48CB">
              <w:rPr>
                <w:rStyle w:val="Hyperlink"/>
                <w:noProof/>
              </w:rPr>
              <w:t>Slijednost postupaka kodiranja u unutarslikovnome predviđanju</w:t>
            </w:r>
            <w:r w:rsidR="00D07A9D">
              <w:rPr>
                <w:noProof/>
                <w:webHidden/>
              </w:rPr>
              <w:tab/>
            </w:r>
            <w:r>
              <w:rPr>
                <w:noProof/>
                <w:webHidden/>
              </w:rPr>
              <w:fldChar w:fldCharType="begin"/>
            </w:r>
            <w:r w:rsidR="00D07A9D">
              <w:rPr>
                <w:noProof/>
                <w:webHidden/>
              </w:rPr>
              <w:instrText xml:space="preserve"> PAGEREF _Toc263238409 \h </w:instrText>
            </w:r>
            <w:r>
              <w:rPr>
                <w:noProof/>
                <w:webHidden/>
              </w:rPr>
            </w:r>
            <w:r>
              <w:rPr>
                <w:noProof/>
                <w:webHidden/>
              </w:rPr>
              <w:fldChar w:fldCharType="separate"/>
            </w:r>
            <w:r w:rsidR="00463E28">
              <w:rPr>
                <w:noProof/>
                <w:webHidden/>
              </w:rPr>
              <w:t>34</w:t>
            </w:r>
            <w:r>
              <w:rPr>
                <w:noProof/>
                <w:webHidden/>
              </w:rPr>
              <w:fldChar w:fldCharType="end"/>
            </w:r>
          </w:hyperlink>
        </w:p>
        <w:p w:rsidR="00D07A9D" w:rsidRDefault="00E31B68">
          <w:pPr>
            <w:pStyle w:val="TOC1"/>
            <w:tabs>
              <w:tab w:val="left" w:pos="480"/>
              <w:tab w:val="right" w:leader="dot" w:pos="8210"/>
            </w:tabs>
            <w:rPr>
              <w:rFonts w:asciiTheme="minorHAnsi" w:eastAsiaTheme="minorEastAsia" w:hAnsiTheme="minorHAnsi" w:cstheme="minorBidi"/>
              <w:noProof/>
              <w:sz w:val="22"/>
              <w:lang w:eastAsia="hr-HR"/>
            </w:rPr>
          </w:pPr>
          <w:hyperlink w:anchor="_Toc263238410" w:history="1">
            <w:r w:rsidR="00D07A9D" w:rsidRPr="009E48CB">
              <w:rPr>
                <w:rStyle w:val="Hyperlink"/>
                <w:noProof/>
              </w:rPr>
              <w:t>5</w:t>
            </w:r>
            <w:r w:rsidR="00D07A9D">
              <w:rPr>
                <w:rFonts w:asciiTheme="minorHAnsi" w:eastAsiaTheme="minorEastAsia" w:hAnsiTheme="minorHAnsi" w:cstheme="minorBidi"/>
                <w:noProof/>
                <w:sz w:val="22"/>
                <w:lang w:eastAsia="hr-HR"/>
              </w:rPr>
              <w:tab/>
            </w:r>
            <w:r w:rsidR="00D07A9D" w:rsidRPr="009E48CB">
              <w:rPr>
                <w:rStyle w:val="Hyperlink"/>
                <w:noProof/>
              </w:rPr>
              <w:t>Arhitektura GPGPU i OpenCL</w:t>
            </w:r>
            <w:r w:rsidR="00D07A9D">
              <w:rPr>
                <w:noProof/>
                <w:webHidden/>
              </w:rPr>
              <w:tab/>
            </w:r>
            <w:r>
              <w:rPr>
                <w:noProof/>
                <w:webHidden/>
              </w:rPr>
              <w:fldChar w:fldCharType="begin"/>
            </w:r>
            <w:r w:rsidR="00D07A9D">
              <w:rPr>
                <w:noProof/>
                <w:webHidden/>
              </w:rPr>
              <w:instrText xml:space="preserve"> PAGEREF _Toc263238410 \h </w:instrText>
            </w:r>
            <w:r>
              <w:rPr>
                <w:noProof/>
                <w:webHidden/>
              </w:rPr>
            </w:r>
            <w:r>
              <w:rPr>
                <w:noProof/>
                <w:webHidden/>
              </w:rPr>
              <w:fldChar w:fldCharType="separate"/>
            </w:r>
            <w:r w:rsidR="00463E28">
              <w:rPr>
                <w:noProof/>
                <w:webHidden/>
              </w:rPr>
              <w:t>35</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411" w:history="1">
            <w:r w:rsidR="00D07A9D" w:rsidRPr="009E48CB">
              <w:rPr>
                <w:rStyle w:val="Hyperlink"/>
                <w:noProof/>
              </w:rPr>
              <w:t>5.1</w:t>
            </w:r>
            <w:r w:rsidR="00D07A9D">
              <w:rPr>
                <w:rFonts w:asciiTheme="minorHAnsi" w:eastAsiaTheme="minorEastAsia" w:hAnsiTheme="minorHAnsi" w:cstheme="minorBidi"/>
                <w:noProof/>
                <w:sz w:val="22"/>
                <w:lang w:eastAsia="hr-HR"/>
              </w:rPr>
              <w:tab/>
            </w:r>
            <w:r w:rsidR="00D07A9D" w:rsidRPr="009E48CB">
              <w:rPr>
                <w:rStyle w:val="Hyperlink"/>
                <w:noProof/>
              </w:rPr>
              <w:t>GPGPU</w:t>
            </w:r>
            <w:r w:rsidR="00D07A9D">
              <w:rPr>
                <w:noProof/>
                <w:webHidden/>
              </w:rPr>
              <w:tab/>
            </w:r>
            <w:r>
              <w:rPr>
                <w:noProof/>
                <w:webHidden/>
              </w:rPr>
              <w:fldChar w:fldCharType="begin"/>
            </w:r>
            <w:r w:rsidR="00D07A9D">
              <w:rPr>
                <w:noProof/>
                <w:webHidden/>
              </w:rPr>
              <w:instrText xml:space="preserve"> PAGEREF _Toc263238411 \h </w:instrText>
            </w:r>
            <w:r>
              <w:rPr>
                <w:noProof/>
                <w:webHidden/>
              </w:rPr>
            </w:r>
            <w:r>
              <w:rPr>
                <w:noProof/>
                <w:webHidden/>
              </w:rPr>
              <w:fldChar w:fldCharType="separate"/>
            </w:r>
            <w:r w:rsidR="00463E28">
              <w:rPr>
                <w:noProof/>
                <w:webHidden/>
              </w:rPr>
              <w:t>35</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412" w:history="1">
            <w:r w:rsidR="00D07A9D" w:rsidRPr="009E48CB">
              <w:rPr>
                <w:rStyle w:val="Hyperlink"/>
                <w:noProof/>
              </w:rPr>
              <w:t>5.2</w:t>
            </w:r>
            <w:r w:rsidR="00D07A9D">
              <w:rPr>
                <w:rFonts w:asciiTheme="minorHAnsi" w:eastAsiaTheme="minorEastAsia" w:hAnsiTheme="minorHAnsi" w:cstheme="minorBidi"/>
                <w:noProof/>
                <w:sz w:val="22"/>
                <w:lang w:eastAsia="hr-HR"/>
              </w:rPr>
              <w:tab/>
            </w:r>
            <w:r w:rsidR="00D07A9D" w:rsidRPr="009E48CB">
              <w:rPr>
                <w:rStyle w:val="Hyperlink"/>
                <w:noProof/>
              </w:rPr>
              <w:t>OpenCL</w:t>
            </w:r>
            <w:r w:rsidR="00D07A9D">
              <w:rPr>
                <w:noProof/>
                <w:webHidden/>
              </w:rPr>
              <w:tab/>
            </w:r>
            <w:r>
              <w:rPr>
                <w:noProof/>
                <w:webHidden/>
              </w:rPr>
              <w:fldChar w:fldCharType="begin"/>
            </w:r>
            <w:r w:rsidR="00D07A9D">
              <w:rPr>
                <w:noProof/>
                <w:webHidden/>
              </w:rPr>
              <w:instrText xml:space="preserve"> PAGEREF _Toc263238412 \h </w:instrText>
            </w:r>
            <w:r>
              <w:rPr>
                <w:noProof/>
                <w:webHidden/>
              </w:rPr>
            </w:r>
            <w:r>
              <w:rPr>
                <w:noProof/>
                <w:webHidden/>
              </w:rPr>
              <w:fldChar w:fldCharType="separate"/>
            </w:r>
            <w:r w:rsidR="00463E28">
              <w:rPr>
                <w:noProof/>
                <w:webHidden/>
              </w:rPr>
              <w:t>35</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413" w:history="1">
            <w:r w:rsidR="00D07A9D" w:rsidRPr="009E48CB">
              <w:rPr>
                <w:rStyle w:val="Hyperlink"/>
                <w:noProof/>
              </w:rPr>
              <w:t>5.2.1</w:t>
            </w:r>
            <w:r w:rsidR="00D07A9D">
              <w:rPr>
                <w:rFonts w:asciiTheme="minorHAnsi" w:eastAsiaTheme="minorEastAsia" w:hAnsiTheme="minorHAnsi" w:cstheme="minorBidi"/>
                <w:noProof/>
                <w:sz w:val="22"/>
                <w:lang w:eastAsia="hr-HR"/>
              </w:rPr>
              <w:tab/>
            </w:r>
            <w:r w:rsidR="00D07A9D" w:rsidRPr="009E48CB">
              <w:rPr>
                <w:rStyle w:val="Hyperlink"/>
                <w:noProof/>
              </w:rPr>
              <w:t>Jezgrica u OpenCL-u</w:t>
            </w:r>
            <w:r w:rsidR="00D07A9D">
              <w:rPr>
                <w:noProof/>
                <w:webHidden/>
              </w:rPr>
              <w:tab/>
            </w:r>
            <w:r>
              <w:rPr>
                <w:noProof/>
                <w:webHidden/>
              </w:rPr>
              <w:fldChar w:fldCharType="begin"/>
            </w:r>
            <w:r w:rsidR="00D07A9D">
              <w:rPr>
                <w:noProof/>
                <w:webHidden/>
              </w:rPr>
              <w:instrText xml:space="preserve"> PAGEREF _Toc263238413 \h </w:instrText>
            </w:r>
            <w:r>
              <w:rPr>
                <w:noProof/>
                <w:webHidden/>
              </w:rPr>
            </w:r>
            <w:r>
              <w:rPr>
                <w:noProof/>
                <w:webHidden/>
              </w:rPr>
              <w:fldChar w:fldCharType="separate"/>
            </w:r>
            <w:r w:rsidR="00463E28">
              <w:rPr>
                <w:noProof/>
                <w:webHidden/>
              </w:rPr>
              <w:t>38</w:t>
            </w:r>
            <w:r>
              <w:rPr>
                <w:noProof/>
                <w:webHidden/>
              </w:rPr>
              <w:fldChar w:fldCharType="end"/>
            </w:r>
          </w:hyperlink>
        </w:p>
        <w:p w:rsidR="00D07A9D" w:rsidRDefault="00E31B68">
          <w:pPr>
            <w:pStyle w:val="TOC3"/>
            <w:tabs>
              <w:tab w:val="left" w:pos="1320"/>
              <w:tab w:val="right" w:leader="dot" w:pos="8210"/>
            </w:tabs>
            <w:rPr>
              <w:rFonts w:asciiTheme="minorHAnsi" w:eastAsiaTheme="minorEastAsia" w:hAnsiTheme="minorHAnsi" w:cstheme="minorBidi"/>
              <w:noProof/>
              <w:sz w:val="22"/>
              <w:lang w:eastAsia="hr-HR"/>
            </w:rPr>
          </w:pPr>
          <w:hyperlink w:anchor="_Toc263238414" w:history="1">
            <w:r w:rsidR="00D07A9D" w:rsidRPr="009E48CB">
              <w:rPr>
                <w:rStyle w:val="Hyperlink"/>
                <w:noProof/>
              </w:rPr>
              <w:t>5.2.2</w:t>
            </w:r>
            <w:r w:rsidR="00D07A9D">
              <w:rPr>
                <w:rFonts w:asciiTheme="minorHAnsi" w:eastAsiaTheme="minorEastAsia" w:hAnsiTheme="minorHAnsi" w:cstheme="minorBidi"/>
                <w:noProof/>
                <w:sz w:val="22"/>
                <w:lang w:eastAsia="hr-HR"/>
              </w:rPr>
              <w:tab/>
            </w:r>
            <w:r w:rsidR="00D07A9D" w:rsidRPr="009E48CB">
              <w:rPr>
                <w:rStyle w:val="Hyperlink"/>
                <w:noProof/>
              </w:rPr>
              <w:t>Postupak izvođenja programa korištenjem OpenCL-a</w:t>
            </w:r>
            <w:r w:rsidR="00D07A9D">
              <w:rPr>
                <w:noProof/>
                <w:webHidden/>
              </w:rPr>
              <w:tab/>
            </w:r>
            <w:r>
              <w:rPr>
                <w:noProof/>
                <w:webHidden/>
              </w:rPr>
              <w:fldChar w:fldCharType="begin"/>
            </w:r>
            <w:r w:rsidR="00D07A9D">
              <w:rPr>
                <w:noProof/>
                <w:webHidden/>
              </w:rPr>
              <w:instrText xml:space="preserve"> PAGEREF _Toc263238414 \h </w:instrText>
            </w:r>
            <w:r>
              <w:rPr>
                <w:noProof/>
                <w:webHidden/>
              </w:rPr>
            </w:r>
            <w:r>
              <w:rPr>
                <w:noProof/>
                <w:webHidden/>
              </w:rPr>
              <w:fldChar w:fldCharType="separate"/>
            </w:r>
            <w:r w:rsidR="00463E28">
              <w:rPr>
                <w:noProof/>
                <w:webHidden/>
              </w:rPr>
              <w:t>38</w:t>
            </w:r>
            <w:r>
              <w:rPr>
                <w:noProof/>
                <w:webHidden/>
              </w:rPr>
              <w:fldChar w:fldCharType="end"/>
            </w:r>
          </w:hyperlink>
        </w:p>
        <w:p w:rsidR="00D07A9D" w:rsidRDefault="00E31B68">
          <w:pPr>
            <w:pStyle w:val="TOC1"/>
            <w:tabs>
              <w:tab w:val="left" w:pos="480"/>
              <w:tab w:val="right" w:leader="dot" w:pos="8210"/>
            </w:tabs>
            <w:rPr>
              <w:rFonts w:asciiTheme="minorHAnsi" w:eastAsiaTheme="minorEastAsia" w:hAnsiTheme="minorHAnsi" w:cstheme="minorBidi"/>
              <w:noProof/>
              <w:sz w:val="22"/>
              <w:lang w:eastAsia="hr-HR"/>
            </w:rPr>
          </w:pPr>
          <w:hyperlink w:anchor="_Toc263238415" w:history="1">
            <w:r w:rsidR="00D07A9D" w:rsidRPr="009E48CB">
              <w:rPr>
                <w:rStyle w:val="Hyperlink"/>
                <w:noProof/>
              </w:rPr>
              <w:t>6</w:t>
            </w:r>
            <w:r w:rsidR="00D07A9D">
              <w:rPr>
                <w:rFonts w:asciiTheme="minorHAnsi" w:eastAsiaTheme="minorEastAsia" w:hAnsiTheme="minorHAnsi" w:cstheme="minorBidi"/>
                <w:noProof/>
                <w:sz w:val="22"/>
                <w:lang w:eastAsia="hr-HR"/>
              </w:rPr>
              <w:tab/>
            </w:r>
            <w:r w:rsidR="00D07A9D" w:rsidRPr="009E48CB">
              <w:rPr>
                <w:rStyle w:val="Hyperlink"/>
                <w:noProof/>
              </w:rPr>
              <w:t>Iskoristivost paralelne arhitekture GPGPU za ubrzanje unutarslikovnog predviđanja</w:t>
            </w:r>
            <w:r w:rsidR="00D07A9D">
              <w:rPr>
                <w:noProof/>
                <w:webHidden/>
              </w:rPr>
              <w:tab/>
            </w:r>
            <w:r>
              <w:rPr>
                <w:noProof/>
                <w:webHidden/>
              </w:rPr>
              <w:fldChar w:fldCharType="begin"/>
            </w:r>
            <w:r w:rsidR="00D07A9D">
              <w:rPr>
                <w:noProof/>
                <w:webHidden/>
              </w:rPr>
              <w:instrText xml:space="preserve"> PAGEREF _Toc263238415 \h </w:instrText>
            </w:r>
            <w:r>
              <w:rPr>
                <w:noProof/>
                <w:webHidden/>
              </w:rPr>
            </w:r>
            <w:r>
              <w:rPr>
                <w:noProof/>
                <w:webHidden/>
              </w:rPr>
              <w:fldChar w:fldCharType="separate"/>
            </w:r>
            <w:r w:rsidR="00463E28">
              <w:rPr>
                <w:noProof/>
                <w:webHidden/>
              </w:rPr>
              <w:t>41</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416" w:history="1">
            <w:r w:rsidR="00D07A9D" w:rsidRPr="009E48CB">
              <w:rPr>
                <w:rStyle w:val="Hyperlink"/>
                <w:noProof/>
              </w:rPr>
              <w:t>6.1</w:t>
            </w:r>
            <w:r w:rsidR="00D07A9D">
              <w:rPr>
                <w:rFonts w:asciiTheme="minorHAnsi" w:eastAsiaTheme="minorEastAsia" w:hAnsiTheme="minorHAnsi" w:cstheme="minorBidi"/>
                <w:noProof/>
                <w:sz w:val="22"/>
                <w:lang w:eastAsia="hr-HR"/>
              </w:rPr>
              <w:tab/>
            </w:r>
            <w:r w:rsidR="00D07A9D" w:rsidRPr="009E48CB">
              <w:rPr>
                <w:rStyle w:val="Hyperlink"/>
                <w:noProof/>
              </w:rPr>
              <w:t>Polazna zamisao</w:t>
            </w:r>
            <w:r w:rsidR="00D07A9D">
              <w:rPr>
                <w:noProof/>
                <w:webHidden/>
              </w:rPr>
              <w:tab/>
            </w:r>
            <w:r>
              <w:rPr>
                <w:noProof/>
                <w:webHidden/>
              </w:rPr>
              <w:fldChar w:fldCharType="begin"/>
            </w:r>
            <w:r w:rsidR="00D07A9D">
              <w:rPr>
                <w:noProof/>
                <w:webHidden/>
              </w:rPr>
              <w:instrText xml:space="preserve"> PAGEREF _Toc263238416 \h </w:instrText>
            </w:r>
            <w:r>
              <w:rPr>
                <w:noProof/>
                <w:webHidden/>
              </w:rPr>
            </w:r>
            <w:r>
              <w:rPr>
                <w:noProof/>
                <w:webHidden/>
              </w:rPr>
              <w:fldChar w:fldCharType="separate"/>
            </w:r>
            <w:r w:rsidR="00463E28">
              <w:rPr>
                <w:noProof/>
                <w:webHidden/>
              </w:rPr>
              <w:t>41</w:t>
            </w:r>
            <w:r>
              <w:rPr>
                <w:noProof/>
                <w:webHidden/>
              </w:rPr>
              <w:fldChar w:fldCharType="end"/>
            </w:r>
          </w:hyperlink>
        </w:p>
        <w:p w:rsidR="00D07A9D" w:rsidRDefault="00E31B68">
          <w:pPr>
            <w:pStyle w:val="TOC2"/>
            <w:tabs>
              <w:tab w:val="left" w:pos="880"/>
              <w:tab w:val="right" w:leader="dot" w:pos="8210"/>
            </w:tabs>
            <w:rPr>
              <w:rFonts w:asciiTheme="minorHAnsi" w:eastAsiaTheme="minorEastAsia" w:hAnsiTheme="minorHAnsi" w:cstheme="minorBidi"/>
              <w:noProof/>
              <w:sz w:val="22"/>
              <w:lang w:eastAsia="hr-HR"/>
            </w:rPr>
          </w:pPr>
          <w:hyperlink w:anchor="_Toc263238417" w:history="1">
            <w:r w:rsidR="00D07A9D" w:rsidRPr="009E48CB">
              <w:rPr>
                <w:rStyle w:val="Hyperlink"/>
                <w:noProof/>
              </w:rPr>
              <w:t>6.2</w:t>
            </w:r>
            <w:r w:rsidR="00D07A9D">
              <w:rPr>
                <w:rFonts w:asciiTheme="minorHAnsi" w:eastAsiaTheme="minorEastAsia" w:hAnsiTheme="minorHAnsi" w:cstheme="minorBidi"/>
                <w:noProof/>
                <w:sz w:val="22"/>
                <w:lang w:eastAsia="hr-HR"/>
              </w:rPr>
              <w:tab/>
            </w:r>
            <w:r w:rsidR="00D07A9D" w:rsidRPr="009E48CB">
              <w:rPr>
                <w:rStyle w:val="Hyperlink"/>
                <w:noProof/>
              </w:rPr>
              <w:t>Paralelno rješenje odabira načina unutarslikovnog predviđanja</w:t>
            </w:r>
            <w:r w:rsidR="00D07A9D">
              <w:rPr>
                <w:noProof/>
                <w:webHidden/>
              </w:rPr>
              <w:tab/>
            </w:r>
            <w:r>
              <w:rPr>
                <w:noProof/>
                <w:webHidden/>
              </w:rPr>
              <w:fldChar w:fldCharType="begin"/>
            </w:r>
            <w:r w:rsidR="00D07A9D">
              <w:rPr>
                <w:noProof/>
                <w:webHidden/>
              </w:rPr>
              <w:instrText xml:space="preserve"> PAGEREF _Toc263238417 \h </w:instrText>
            </w:r>
            <w:r>
              <w:rPr>
                <w:noProof/>
                <w:webHidden/>
              </w:rPr>
            </w:r>
            <w:r>
              <w:rPr>
                <w:noProof/>
                <w:webHidden/>
              </w:rPr>
              <w:fldChar w:fldCharType="separate"/>
            </w:r>
            <w:r w:rsidR="00463E28">
              <w:rPr>
                <w:noProof/>
                <w:webHidden/>
              </w:rPr>
              <w:t>42</w:t>
            </w:r>
            <w:r>
              <w:rPr>
                <w:noProof/>
                <w:webHidden/>
              </w:rPr>
              <w:fldChar w:fldCharType="end"/>
            </w:r>
          </w:hyperlink>
        </w:p>
        <w:p w:rsidR="00D07A9D" w:rsidRDefault="00E31B68">
          <w:pPr>
            <w:pStyle w:val="TOC1"/>
            <w:tabs>
              <w:tab w:val="left" w:pos="480"/>
              <w:tab w:val="right" w:leader="dot" w:pos="8210"/>
            </w:tabs>
            <w:rPr>
              <w:rFonts w:asciiTheme="minorHAnsi" w:eastAsiaTheme="minorEastAsia" w:hAnsiTheme="minorHAnsi" w:cstheme="minorBidi"/>
              <w:noProof/>
              <w:sz w:val="22"/>
              <w:lang w:eastAsia="hr-HR"/>
            </w:rPr>
          </w:pPr>
          <w:hyperlink w:anchor="_Toc263238418" w:history="1">
            <w:r w:rsidR="00D07A9D" w:rsidRPr="009E48CB">
              <w:rPr>
                <w:rStyle w:val="Hyperlink"/>
                <w:noProof/>
              </w:rPr>
              <w:t>7</w:t>
            </w:r>
            <w:r w:rsidR="00D07A9D">
              <w:rPr>
                <w:rFonts w:asciiTheme="minorHAnsi" w:eastAsiaTheme="minorEastAsia" w:hAnsiTheme="minorHAnsi" w:cstheme="minorBidi"/>
                <w:noProof/>
                <w:sz w:val="22"/>
                <w:lang w:eastAsia="hr-HR"/>
              </w:rPr>
              <w:tab/>
            </w:r>
            <w:r w:rsidR="00D07A9D" w:rsidRPr="009E48CB">
              <w:rPr>
                <w:rStyle w:val="Hyperlink"/>
                <w:noProof/>
              </w:rPr>
              <w:t>Zaključak</w:t>
            </w:r>
            <w:r w:rsidR="00D07A9D">
              <w:rPr>
                <w:noProof/>
                <w:webHidden/>
              </w:rPr>
              <w:tab/>
            </w:r>
            <w:r>
              <w:rPr>
                <w:noProof/>
                <w:webHidden/>
              </w:rPr>
              <w:fldChar w:fldCharType="begin"/>
            </w:r>
            <w:r w:rsidR="00D07A9D">
              <w:rPr>
                <w:noProof/>
                <w:webHidden/>
              </w:rPr>
              <w:instrText xml:space="preserve"> PAGEREF _Toc263238418 \h </w:instrText>
            </w:r>
            <w:r>
              <w:rPr>
                <w:noProof/>
                <w:webHidden/>
              </w:rPr>
            </w:r>
            <w:r>
              <w:rPr>
                <w:noProof/>
                <w:webHidden/>
              </w:rPr>
              <w:fldChar w:fldCharType="separate"/>
            </w:r>
            <w:r w:rsidR="00463E28">
              <w:rPr>
                <w:noProof/>
                <w:webHidden/>
              </w:rPr>
              <w:t>46</w:t>
            </w:r>
            <w:r>
              <w:rPr>
                <w:noProof/>
                <w:webHidden/>
              </w:rPr>
              <w:fldChar w:fldCharType="end"/>
            </w:r>
          </w:hyperlink>
        </w:p>
        <w:p w:rsidR="00D07A9D" w:rsidRDefault="00E31B68">
          <w:pPr>
            <w:pStyle w:val="TOC1"/>
            <w:tabs>
              <w:tab w:val="left" w:pos="480"/>
              <w:tab w:val="right" w:leader="dot" w:pos="8210"/>
            </w:tabs>
            <w:rPr>
              <w:rFonts w:asciiTheme="minorHAnsi" w:eastAsiaTheme="minorEastAsia" w:hAnsiTheme="minorHAnsi" w:cstheme="minorBidi"/>
              <w:noProof/>
              <w:sz w:val="22"/>
              <w:lang w:eastAsia="hr-HR"/>
            </w:rPr>
          </w:pPr>
          <w:hyperlink w:anchor="_Toc263238419" w:history="1">
            <w:r w:rsidR="00D07A9D" w:rsidRPr="009E48CB">
              <w:rPr>
                <w:rStyle w:val="Hyperlink"/>
                <w:noProof/>
              </w:rPr>
              <w:t>8</w:t>
            </w:r>
            <w:r w:rsidR="00D07A9D">
              <w:rPr>
                <w:rFonts w:asciiTheme="minorHAnsi" w:eastAsiaTheme="minorEastAsia" w:hAnsiTheme="minorHAnsi" w:cstheme="minorBidi"/>
                <w:noProof/>
                <w:sz w:val="22"/>
                <w:lang w:eastAsia="hr-HR"/>
              </w:rPr>
              <w:tab/>
            </w:r>
            <w:r w:rsidR="00D07A9D" w:rsidRPr="009E48CB">
              <w:rPr>
                <w:rStyle w:val="Hyperlink"/>
                <w:noProof/>
              </w:rPr>
              <w:t>Literatura</w:t>
            </w:r>
            <w:r w:rsidR="00D07A9D">
              <w:rPr>
                <w:noProof/>
                <w:webHidden/>
              </w:rPr>
              <w:tab/>
            </w:r>
            <w:r>
              <w:rPr>
                <w:noProof/>
                <w:webHidden/>
              </w:rPr>
              <w:fldChar w:fldCharType="begin"/>
            </w:r>
            <w:r w:rsidR="00D07A9D">
              <w:rPr>
                <w:noProof/>
                <w:webHidden/>
              </w:rPr>
              <w:instrText xml:space="preserve"> PAGEREF _Toc263238419 \h </w:instrText>
            </w:r>
            <w:r>
              <w:rPr>
                <w:noProof/>
                <w:webHidden/>
              </w:rPr>
            </w:r>
            <w:r>
              <w:rPr>
                <w:noProof/>
                <w:webHidden/>
              </w:rPr>
              <w:fldChar w:fldCharType="separate"/>
            </w:r>
            <w:r w:rsidR="00463E28">
              <w:rPr>
                <w:noProof/>
                <w:webHidden/>
              </w:rPr>
              <w:t>47</w:t>
            </w:r>
            <w:r>
              <w:rPr>
                <w:noProof/>
                <w:webHidden/>
              </w:rPr>
              <w:fldChar w:fldCharType="end"/>
            </w:r>
          </w:hyperlink>
        </w:p>
        <w:p w:rsidR="00D07A9D" w:rsidRDefault="00E31B68">
          <w:r>
            <w:fldChar w:fldCharType="end"/>
          </w:r>
        </w:p>
      </w:sdtContent>
    </w:sdt>
    <w:p w:rsidR="00A54006" w:rsidRDefault="00D07A9D" w:rsidP="00D07A9D">
      <w:pPr>
        <w:sectPr w:rsidR="00A54006" w:rsidSect="00A54006">
          <w:footerReference w:type="default" r:id="rId8"/>
          <w:pgSz w:w="11906" w:h="16838"/>
          <w:pgMar w:top="1701" w:right="1701" w:bottom="1701" w:left="1985" w:header="709" w:footer="709" w:gutter="0"/>
          <w:pgNumType w:start="1"/>
          <w:cols w:space="708"/>
          <w:docGrid w:linePitch="360"/>
        </w:sectPr>
      </w:pPr>
      <w:r>
        <w:t xml:space="preserve"> </w:t>
      </w:r>
    </w:p>
    <w:p w:rsidR="00FF785E" w:rsidRDefault="00FF785E" w:rsidP="007A1E95">
      <w:pPr>
        <w:pStyle w:val="Heading1"/>
      </w:pPr>
      <w:bookmarkStart w:id="0" w:name="_Toc263238375"/>
      <w:r>
        <w:lastRenderedPageBreak/>
        <w:t>Uvod</w:t>
      </w:r>
      <w:bookmarkEnd w:id="0"/>
    </w:p>
    <w:p w:rsidR="00B92800" w:rsidRPr="00EF27C4" w:rsidRDefault="00B92800" w:rsidP="003F6A2B">
      <w:pPr>
        <w:ind w:firstLine="284"/>
        <w:rPr>
          <w:noProof/>
        </w:rPr>
      </w:pPr>
      <w:r w:rsidRPr="00EF27C4">
        <w:rPr>
          <w:noProof/>
        </w:rPr>
        <w:t>Danas najaktualnija i najmodernija norma za k</w:t>
      </w:r>
      <w:r>
        <w:rPr>
          <w:noProof/>
        </w:rPr>
        <w:t xml:space="preserve">odiranje videa jest norma </w:t>
      </w:r>
      <w:r w:rsidR="00E1099B">
        <w:rPr>
          <w:noProof/>
        </w:rPr>
        <w:t xml:space="preserve">MPEG-4 part 10, popularnijega naziva </w:t>
      </w:r>
      <w:r>
        <w:rPr>
          <w:noProof/>
        </w:rPr>
        <w:t>H.264</w:t>
      </w:r>
      <w:r w:rsidR="00E1099B">
        <w:rPr>
          <w:rStyle w:val="FootnoteReference"/>
          <w:noProof/>
        </w:rPr>
        <w:footnoteReference w:id="1"/>
      </w:r>
      <w:r w:rsidRPr="00EF27C4">
        <w:rPr>
          <w:noProof/>
        </w:rPr>
        <w:t xml:space="preserve">. Razvijena je kao proširenje norme MPEG, te pruža veću kompresiju uz smanjenu bitovnu brzinu (engl. </w:t>
      </w:r>
      <w:r w:rsidRPr="00EF27C4">
        <w:rPr>
          <w:i/>
          <w:noProof/>
        </w:rPr>
        <w:t>bitrate</w:t>
      </w:r>
      <w:r w:rsidRPr="00EF27C4">
        <w:rPr>
          <w:noProof/>
        </w:rPr>
        <w:t>). Sve ovo je dakako omogućeno o trošku zahtjeva za procesnom moći kodera (osobito u stvarnom</w:t>
      </w:r>
      <w:r w:rsidR="00594059">
        <w:rPr>
          <w:noProof/>
        </w:rPr>
        <w:t>e</w:t>
      </w:r>
      <w:r w:rsidRPr="00EF27C4">
        <w:rPr>
          <w:noProof/>
        </w:rPr>
        <w:t xml:space="preserve"> vremenu) i dekodera.</w:t>
      </w:r>
    </w:p>
    <w:p w:rsidR="00B92800" w:rsidRDefault="00B92800" w:rsidP="003F6A2B">
      <w:pPr>
        <w:rPr>
          <w:noProof/>
        </w:rPr>
      </w:pPr>
      <w:r w:rsidRPr="00EF27C4">
        <w:rPr>
          <w:noProof/>
        </w:rPr>
        <w:t>Format datoteke H.264 prilagođen je mrežnome prijenosu, budući da je jedan od razloga nastajanja ove norme razvoj digitalne televizije. Postoje i druga područja primjene u usponu od kojih valja istaknuti televizijski program visoke de</w:t>
      </w:r>
      <w:r w:rsidR="003F6A2B">
        <w:rPr>
          <w:noProof/>
        </w:rPr>
        <w:t>-</w:t>
      </w:r>
      <w:r w:rsidRPr="00EF27C4">
        <w:rPr>
          <w:noProof/>
        </w:rPr>
        <w:t>finicije (HDTV) i medijske sadržaje na razmjerno novim prijenosnim medijima Blu-Ray i HDDVD.</w:t>
      </w:r>
    </w:p>
    <w:p w:rsidR="008C5C68" w:rsidRPr="00EF27C4" w:rsidRDefault="008C5C68" w:rsidP="003F6A2B">
      <w:pPr>
        <w:ind w:firstLine="284"/>
        <w:rPr>
          <w:noProof/>
        </w:rPr>
      </w:pPr>
      <w:r w:rsidRPr="00EF27C4">
        <w:rPr>
          <w:noProof/>
        </w:rPr>
        <w:t xml:space="preserve">Grafički procesori (GPU) proteklih su se godina razvijali strahovitom brzinom. Taj je razvoj znatno potaknut rastom zahtjeva za procesnom moći </w:t>
      </w:r>
      <w:r w:rsidR="003F6A2B">
        <w:rPr>
          <w:noProof/>
        </w:rPr>
        <w:t>za</w:t>
      </w:r>
      <w:r w:rsidRPr="00EF27C4">
        <w:rPr>
          <w:noProof/>
        </w:rPr>
        <w:t xml:space="preserve"> obradb</w:t>
      </w:r>
      <w:r w:rsidR="003F6A2B">
        <w:rPr>
          <w:noProof/>
        </w:rPr>
        <w:t>u</w:t>
      </w:r>
      <w:r w:rsidRPr="00EF27C4">
        <w:rPr>
          <w:noProof/>
        </w:rPr>
        <w:t xml:space="preserve"> grafičkih podataka uslijed naglog rasta tržišta filmske i zabavne industrije u ovome području. Sve je više zahtjevnih video-igara i animiranih filmova</w:t>
      </w:r>
      <w:r w:rsidR="003F6A2B">
        <w:rPr>
          <w:noProof/>
        </w:rPr>
        <w:t>,</w:t>
      </w:r>
      <w:r w:rsidRPr="00EF27C4">
        <w:rPr>
          <w:noProof/>
        </w:rPr>
        <w:t xml:space="preserve"> </w:t>
      </w:r>
      <w:r w:rsidR="003F6A2B">
        <w:rPr>
          <w:noProof/>
        </w:rPr>
        <w:t>a</w:t>
      </w:r>
      <w:r w:rsidRPr="00EF27C4">
        <w:rPr>
          <w:noProof/>
        </w:rPr>
        <w:t xml:space="preserve"> osobito elemenata računalne grafike i animacije u igranim filmovima.</w:t>
      </w:r>
    </w:p>
    <w:p w:rsidR="008C5C68" w:rsidRDefault="008C5C68" w:rsidP="003F6A2B">
      <w:pPr>
        <w:ind w:firstLine="284"/>
        <w:rPr>
          <w:noProof/>
        </w:rPr>
      </w:pPr>
      <w:r w:rsidRPr="00EF27C4">
        <w:rPr>
          <w:noProof/>
        </w:rPr>
        <w:t>Dok su se procesori opće namjene (CPU) razvijali u smjeru brzine radnog</w:t>
      </w:r>
      <w:r w:rsidR="00F424C8">
        <w:rPr>
          <w:noProof/>
        </w:rPr>
        <w:t>a</w:t>
      </w:r>
      <w:r w:rsidRPr="00EF27C4">
        <w:rPr>
          <w:noProof/>
        </w:rPr>
        <w:t xml:space="preserve"> takta, koprocesorskih proširenja i udvostručivanju</w:t>
      </w:r>
      <w:r w:rsidR="00F424C8">
        <w:rPr>
          <w:noProof/>
        </w:rPr>
        <w:t xml:space="preserve"> ili četverostručivanju jezgara, </w:t>
      </w:r>
      <w:r w:rsidRPr="00EF27C4">
        <w:rPr>
          <w:noProof/>
        </w:rPr>
        <w:t>grafički su se procesori razvijali u smjeru masovne paralelizacije i podatkovne propusnosti.</w:t>
      </w:r>
    </w:p>
    <w:p w:rsidR="00F424C8" w:rsidRDefault="00F424C8" w:rsidP="00E1099B">
      <w:pPr>
        <w:rPr>
          <w:noProof/>
        </w:rPr>
      </w:pPr>
      <w:r w:rsidRPr="00EF27C4">
        <w:rPr>
          <w:noProof/>
        </w:rPr>
        <w:t xml:space="preserve">Nisu, međutim, samo grafički podatci pogodni za </w:t>
      </w:r>
      <w:r w:rsidR="003F6A2B">
        <w:rPr>
          <w:noProof/>
        </w:rPr>
        <w:t>takav</w:t>
      </w:r>
      <w:r w:rsidRPr="00EF27C4">
        <w:rPr>
          <w:noProof/>
        </w:rPr>
        <w:t xml:space="preserve"> visokoparalelni, sitno</w:t>
      </w:r>
      <w:r w:rsidR="00E1099B">
        <w:rPr>
          <w:noProof/>
        </w:rPr>
        <w:t>-</w:t>
      </w:r>
      <w:r w:rsidRPr="00EF27C4">
        <w:rPr>
          <w:noProof/>
        </w:rPr>
        <w:t>zrnati</w:t>
      </w:r>
      <w:r w:rsidRPr="00EF27C4">
        <w:rPr>
          <w:rStyle w:val="FootnoteReference"/>
          <w:noProof/>
        </w:rPr>
        <w:footnoteReference w:id="2"/>
      </w:r>
      <w:r w:rsidRPr="00EF27C4">
        <w:rPr>
          <w:noProof/>
        </w:rPr>
        <w:t xml:space="preserve"> način obradbe</w:t>
      </w:r>
      <w:r w:rsidR="003F6A2B">
        <w:rPr>
          <w:noProof/>
        </w:rPr>
        <w:t xml:space="preserve"> kakvu pružaju grafičke kartice</w:t>
      </w:r>
      <w:r w:rsidRPr="00EF27C4">
        <w:rPr>
          <w:noProof/>
        </w:rPr>
        <w:t>. Dapače, pokazalo se da postoje vrlo raznolike primjene u svim znanstvenim područjima, npr. u modeli</w:t>
      </w:r>
      <w:r w:rsidR="00E1099B">
        <w:rPr>
          <w:noProof/>
        </w:rPr>
        <w:t>-</w:t>
      </w:r>
      <w:r w:rsidRPr="00EF27C4">
        <w:rPr>
          <w:noProof/>
        </w:rPr>
        <w:t xml:space="preserve">ranju molekula, simulacijama za vremensku prognozu, kvantnoj mehanici, kriptografiji, kompresiji slike i </w:t>
      </w:r>
      <w:r w:rsidRPr="00956C81">
        <w:rPr>
          <w:b/>
          <w:noProof/>
        </w:rPr>
        <w:t>videa</w:t>
      </w:r>
      <w:r w:rsidRPr="00EF27C4">
        <w:rPr>
          <w:noProof/>
        </w:rPr>
        <w:t xml:space="preserve">, itd. Početkom ovoga stoljeća se stoga pojavio pojam </w:t>
      </w:r>
      <w:r w:rsidRPr="00EF27C4">
        <w:rPr>
          <w:i/>
          <w:noProof/>
        </w:rPr>
        <w:t>grafički procesor opće namjene</w:t>
      </w:r>
      <w:r w:rsidRPr="00EF27C4">
        <w:rPr>
          <w:noProof/>
        </w:rPr>
        <w:t xml:space="preserve"> (engl. </w:t>
      </w:r>
      <w:r w:rsidR="003F6A2B" w:rsidRPr="00EF27C4">
        <w:rPr>
          <w:i/>
          <w:noProof/>
        </w:rPr>
        <w:t xml:space="preserve">general purpose graphics </w:t>
      </w:r>
      <w:r w:rsidR="003F6A2B" w:rsidRPr="00EF27C4">
        <w:rPr>
          <w:i/>
          <w:noProof/>
        </w:rPr>
        <w:lastRenderedPageBreak/>
        <w:t>processing unit</w:t>
      </w:r>
      <w:r w:rsidRPr="00EF27C4">
        <w:rPr>
          <w:i/>
          <w:noProof/>
        </w:rPr>
        <w:t xml:space="preserve"> – GPGPU</w:t>
      </w:r>
      <w:r w:rsidRPr="00EF27C4">
        <w:rPr>
          <w:noProof/>
        </w:rPr>
        <w:t xml:space="preserve">), </w:t>
      </w:r>
      <w:r w:rsidR="003F6A2B">
        <w:rPr>
          <w:noProof/>
        </w:rPr>
        <w:t>zbog čega</w:t>
      </w:r>
      <w:r w:rsidRPr="00EF27C4">
        <w:rPr>
          <w:noProof/>
        </w:rPr>
        <w:t xml:space="preserve"> su proizvođači grafičkih kartica ubrzo počeli razvijati sučelja i programske jezike (proširenja jezika C) za pristup kad</w:t>
      </w:r>
      <w:r>
        <w:rPr>
          <w:noProof/>
        </w:rPr>
        <w:t>rovima GPGPU.</w:t>
      </w:r>
      <w:r w:rsidR="00E1099B">
        <w:rPr>
          <w:noProof/>
        </w:rPr>
        <w:t xml:space="preserve"> </w:t>
      </w:r>
      <w:r>
        <w:rPr>
          <w:noProof/>
        </w:rPr>
        <w:t xml:space="preserve">U proteklih </w:t>
      </w:r>
      <w:r w:rsidR="00E1099B">
        <w:rPr>
          <w:noProof/>
        </w:rPr>
        <w:t xml:space="preserve">je </w:t>
      </w:r>
      <w:r>
        <w:rPr>
          <w:noProof/>
        </w:rPr>
        <w:t xml:space="preserve">godinu dana, </w:t>
      </w:r>
      <w:r w:rsidR="00AB6B7B">
        <w:rPr>
          <w:noProof/>
        </w:rPr>
        <w:t>suradnjom tvrtk</w:t>
      </w:r>
      <w:r w:rsidR="00594059" w:rsidRPr="00594059">
        <w:t>ā</w:t>
      </w:r>
      <w:r w:rsidR="00AB6B7B">
        <w:rPr>
          <w:noProof/>
        </w:rPr>
        <w:t xml:space="preserve"> Apple, AMD, IBM, Intel i Nvidia,</w:t>
      </w:r>
      <w:r>
        <w:rPr>
          <w:noProof/>
        </w:rPr>
        <w:t xml:space="preserve"> dovršen razvoj prve verzije specifikacije </w:t>
      </w:r>
      <w:r w:rsidR="00AB6B7B">
        <w:rPr>
          <w:noProof/>
        </w:rPr>
        <w:t>jednog</w:t>
      </w:r>
      <w:r w:rsidR="00E1099B">
        <w:rPr>
          <w:noProof/>
        </w:rPr>
        <w:t>a</w:t>
      </w:r>
      <w:r w:rsidR="00AB6B7B">
        <w:rPr>
          <w:noProof/>
        </w:rPr>
        <w:t xml:space="preserve"> takvog </w:t>
      </w:r>
      <w:r>
        <w:rPr>
          <w:noProof/>
        </w:rPr>
        <w:t xml:space="preserve">jezika </w:t>
      </w:r>
      <w:r w:rsidR="00AB6B7B" w:rsidRPr="00E1099B">
        <w:rPr>
          <w:b/>
          <w:noProof/>
        </w:rPr>
        <w:t>neovisnog o proizvođaču sklopovlja</w:t>
      </w:r>
      <w:r w:rsidR="00AB6B7B">
        <w:rPr>
          <w:noProof/>
        </w:rPr>
        <w:t xml:space="preserve"> </w:t>
      </w:r>
      <w:r w:rsidR="002F49E9">
        <w:rPr>
          <w:noProof/>
        </w:rPr>
        <w:t>–</w:t>
      </w:r>
      <w:r w:rsidR="00AB6B7B">
        <w:rPr>
          <w:noProof/>
        </w:rPr>
        <w:t xml:space="preserve"> OpenCL</w:t>
      </w:r>
      <w:r w:rsidR="002F49E9">
        <w:rPr>
          <w:noProof/>
        </w:rPr>
        <w:t>-a.</w:t>
      </w:r>
    </w:p>
    <w:p w:rsidR="00AE22F4" w:rsidRPr="008C5C68" w:rsidRDefault="00594059" w:rsidP="00E1099B">
      <w:r>
        <w:rPr>
          <w:noProof/>
        </w:rPr>
        <w:t>Cilj je ovoga rada prikazati postup</w:t>
      </w:r>
      <w:r w:rsidR="00EB7F0D">
        <w:rPr>
          <w:noProof/>
        </w:rPr>
        <w:t>ak</w:t>
      </w:r>
      <w:r>
        <w:rPr>
          <w:noProof/>
        </w:rPr>
        <w:t xml:space="preserve"> </w:t>
      </w:r>
      <w:r w:rsidR="00EB7F0D">
        <w:rPr>
          <w:noProof/>
        </w:rPr>
        <w:t>unutarslikovnoga predviđanja, predložiti rješenje za dekoder i koder, te prikazati mogućnosti paralelizacije toga postupka s pomoću programskog sučelja OpenCL za izvedbu na grafičkim procesorima opće namjene.</w:t>
      </w:r>
    </w:p>
    <w:p w:rsidR="000D5091" w:rsidRPr="000D5091" w:rsidRDefault="00FF785E" w:rsidP="00D973FC">
      <w:pPr>
        <w:pStyle w:val="Heading1"/>
      </w:pPr>
      <w:r>
        <w:br w:type="page"/>
      </w:r>
      <w:bookmarkStart w:id="1" w:name="_Toc263238376"/>
      <w:r w:rsidR="00516E44">
        <w:lastRenderedPageBreak/>
        <w:t>Opći pregled n</w:t>
      </w:r>
      <w:r w:rsidR="006A05F3">
        <w:t>orm</w:t>
      </w:r>
      <w:r w:rsidR="00516E44">
        <w:t>e</w:t>
      </w:r>
      <w:r w:rsidR="006A05F3">
        <w:t xml:space="preserve"> H.264</w:t>
      </w:r>
      <w:bookmarkEnd w:id="1"/>
    </w:p>
    <w:p w:rsidR="00D973FC" w:rsidRDefault="00D973FC" w:rsidP="00D973FC">
      <w:pPr>
        <w:ind w:firstLine="284"/>
      </w:pPr>
      <w:r>
        <w:t xml:space="preserve">Kao što </w:t>
      </w:r>
      <w:r w:rsidR="00E1099B">
        <w:t>i njeno puno ime govori</w:t>
      </w:r>
      <w:r>
        <w:t xml:space="preserve">, norma H.264 je proširenje norme MPEG-4 (zapravo ona jest deseti dio norme MPEG-4), no pruža znatna poboljšanja u vidu većeg sažimanja (kompresije) ili veće kakvoće za isti broj obrađenih bitova u sekundi R (engl. </w:t>
      </w:r>
      <w:r>
        <w:rPr>
          <w:i/>
        </w:rPr>
        <w:t>bit rate</w:t>
      </w:r>
      <w:r>
        <w:t>).</w:t>
      </w:r>
    </w:p>
    <w:p w:rsidR="00D973FC" w:rsidRDefault="00D973FC" w:rsidP="00D973FC">
      <w:pPr>
        <w:ind w:firstLine="284"/>
      </w:pPr>
      <w:r>
        <w:t xml:space="preserve">Prije nego što se upustimo u detalje blokova kodera i dekodera, valja razjasniti neke osnovne pojmove. Slike (engl. </w:t>
      </w:r>
      <w:r>
        <w:rPr>
          <w:i/>
        </w:rPr>
        <w:t>frames</w:t>
      </w:r>
      <w:r>
        <w:t>) u normi MPEG dijelimo na I (</w:t>
      </w:r>
      <w:r w:rsidRPr="002736F6">
        <w:rPr>
          <w:i/>
        </w:rPr>
        <w:t>intra</w:t>
      </w:r>
      <w:r w:rsidRPr="002736F6">
        <w:t>)</w:t>
      </w:r>
      <w:r>
        <w:t xml:space="preserve"> i P (</w:t>
      </w:r>
      <w:r>
        <w:rPr>
          <w:i/>
        </w:rPr>
        <w:t>inter</w:t>
      </w:r>
      <w:r>
        <w:t>) slike</w:t>
      </w:r>
      <w:r w:rsidR="00A15CA5">
        <w:t>. Osnovno svojstvo videa koje N</w:t>
      </w:r>
      <w:r>
        <w:t xml:space="preserve">orma iskorištava za postizanje znatnog sažimanja jest sličnost </w:t>
      </w:r>
      <w:r w:rsidR="00023F93">
        <w:t xml:space="preserve">uzastopnih </w:t>
      </w:r>
      <w:r>
        <w:t>slika unutar jedne scene. Moguće je da je u sceni statička pozadina, a miču se samo neki likovi, moguće je da se kamera miče, a moguća je i potpuno statička slika. U svakome od navedenih slučajeva, razliku između slika u jednoj sceni možemo opisati pomakom elemenata slike. U tom pogledu razlikujemo I-slike, koje su opisane neovisno od prethodnih – obično se radi o prvoj slici scene; i P-slike, koje kodiramo razlikom u odnosu na prethodnu I-sliku, odnosno nadalje P-sliku. Analogno tome, norma H.264 kao novost uvodi unutarslikovno predviđanje za I-slike, koje koristi koreliranost blokova piksela</w:t>
      </w:r>
      <w:r w:rsidR="00E1099B">
        <w:t xml:space="preserve"> (makroblokova)</w:t>
      </w:r>
      <w:r>
        <w:t xml:space="preserve"> unutar slike.</w:t>
      </w:r>
    </w:p>
    <w:p w:rsidR="00D973FC" w:rsidRPr="00607815" w:rsidRDefault="00D973FC" w:rsidP="00607815">
      <w:pPr>
        <w:pStyle w:val="Heading2"/>
      </w:pPr>
      <w:bookmarkStart w:id="2" w:name="_Toc263238377"/>
      <w:bookmarkStart w:id="3" w:name="_Toc230347372"/>
      <w:r w:rsidRPr="00607815">
        <w:t>Koder H.264</w:t>
      </w:r>
      <w:bookmarkEnd w:id="2"/>
      <w:r w:rsidRPr="00607815">
        <w:t xml:space="preserve"> </w:t>
      </w:r>
      <w:bookmarkEnd w:id="3"/>
    </w:p>
    <w:p w:rsidR="00D973FC" w:rsidRDefault="00D973FC" w:rsidP="00D973FC">
      <w:pPr>
        <w:ind w:firstLine="284"/>
      </w:pPr>
      <w:r>
        <w:t>Općeniti blok-dijagram kodiranja videa normom H.264 prikazan je ovdje:</w:t>
      </w:r>
    </w:p>
    <w:p w:rsidR="00DF7954" w:rsidRDefault="0071218C" w:rsidP="00DF7954">
      <w:pPr>
        <w:keepNext/>
        <w:jc w:val="center"/>
      </w:pPr>
      <w:r>
        <w:rPr>
          <w:noProof/>
          <w:lang w:eastAsia="hr-HR"/>
        </w:rPr>
        <w:drawing>
          <wp:inline distT="0" distB="0" distL="0" distR="0">
            <wp:extent cx="5506085" cy="231013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506085" cy="2310130"/>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w:t>
      </w:r>
      <w:r w:rsidRPr="009E59A1">
        <w:rPr>
          <w:sz w:val="16"/>
          <w:szCs w:val="16"/>
        </w:rPr>
        <w:t xml:space="preserve">Iain Richardson, Vcodex Ltd, 2007, </w:t>
      </w:r>
      <w:r>
        <w:rPr>
          <w:sz w:val="16"/>
          <w:szCs w:val="16"/>
        </w:rPr>
        <w:t>korišteno s dopuštenjem</w:t>
      </w:r>
    </w:p>
    <w:p w:rsidR="00D973FC" w:rsidRDefault="00DF7954" w:rsidP="00DF7954">
      <w:pPr>
        <w:pStyle w:val="Caption"/>
      </w:pPr>
      <w:bookmarkStart w:id="4" w:name="_Ref263207356"/>
      <w:r>
        <w:t xml:space="preserve">Dijagram </w:t>
      </w:r>
      <w:fldSimple w:instr=" STYLEREF 1 \s ">
        <w:r w:rsidR="00463E28">
          <w:rPr>
            <w:noProof/>
          </w:rPr>
          <w:t>2</w:t>
        </w:r>
      </w:fldSimple>
      <w:r w:rsidR="00463E28">
        <w:t>.</w:t>
      </w:r>
      <w:fldSimple w:instr=" SEQ Dijagram \* ARABIC \s 1 ">
        <w:r w:rsidR="00463E28">
          <w:rPr>
            <w:noProof/>
          </w:rPr>
          <w:t>1</w:t>
        </w:r>
      </w:fldSimple>
      <w:bookmarkEnd w:id="4"/>
      <w:r>
        <w:t>: Koder H.264</w:t>
      </w:r>
    </w:p>
    <w:p w:rsidR="00D973FC" w:rsidRPr="00927E9B" w:rsidRDefault="00D973FC" w:rsidP="00D973FC">
      <w:r>
        <w:lastRenderedPageBreak/>
        <w:t>Kodiranje se vrši sliku po sliku, pri čemu se svaka slika dijeli na takozvane makroblokove dimenzija 16×16 piksela. Svaki se blok kodira unutarslikovnim (</w:t>
      </w:r>
      <w:r w:rsidRPr="00042552">
        <w:rPr>
          <w:i/>
        </w:rPr>
        <w:t>intra</w:t>
      </w:r>
      <w:r>
        <w:t>) ili međuslikovnim (</w:t>
      </w:r>
      <w:r w:rsidRPr="00042552">
        <w:rPr>
          <w:i/>
        </w:rPr>
        <w:t>inter</w:t>
      </w:r>
      <w:r>
        <w:t xml:space="preserve">) predviđanjem. U oba se slučaja stvara makroblok predviđanja P. U slučaju unutarslikovnog predviđanja, P se stvara u ovisnosti o prethodnim makroblokovima koji su već kodirani, dekodirani i rekonstruirani. S druge strane, kod međuslikovnog predviđanja, P se stvara </w:t>
      </w:r>
      <w:r w:rsidR="00927E9B">
        <w:t>preslikavanjem</w:t>
      </w:r>
      <w:r>
        <w:t xml:space="preserve"> bloka najsličnijeg trenutnome u prethodnoj slici.</w:t>
      </w:r>
      <w:r w:rsidR="00927E9B">
        <w:t xml:space="preserve"> Pronalazak najsličnijeg bloka naziva se procjen</w:t>
      </w:r>
      <w:r w:rsidR="00DF7954">
        <w:t>om</w:t>
      </w:r>
      <w:r w:rsidR="00927E9B">
        <w:t xml:space="preserve"> pokreta (engl. </w:t>
      </w:r>
      <w:r w:rsidR="00927E9B" w:rsidRPr="00927E9B">
        <w:rPr>
          <w:i/>
        </w:rPr>
        <w:t>motion estimation</w:t>
      </w:r>
      <w:r w:rsidR="00927E9B">
        <w:t>).</w:t>
      </w:r>
    </w:p>
    <w:p w:rsidR="00D973FC" w:rsidRDefault="00D973FC" w:rsidP="00D973FC">
      <w:r>
        <w:t>Predviđeni blok P oduzima se od trenutnog makrobloka te se razlika transformira (blokovskom transformacijom osnovanom na DCT-u) i kvantizira, što daje niz transformacijskih kvantiziranih koeficijenata X. Ova su dva koraka zapravo priprema za entropijsko kodiranje, tj. zahvaljujući njima postiže se znatno sažimanje u entropijskome koderu. Po ovome se daje naslutiti da oni unose i određenu mjeru gubitka informacije. Upravo zbog ovog gubitka informacije u točki X postoji povratna veza prema lokalnome dekoderu unutar samog kodera. Naime, kada bi se na predajnoj strani</w:t>
      </w:r>
      <w:r w:rsidR="00DF7954">
        <w:t xml:space="preserve"> (u koderu)</w:t>
      </w:r>
      <w:r>
        <w:t xml:space="preserve"> kao referentna slika koristila originalna, a na prijemnoj strani</w:t>
      </w:r>
      <w:r w:rsidR="00DF7954">
        <w:t xml:space="preserve"> (u dekoderu)</w:t>
      </w:r>
      <w:r>
        <w:t xml:space="preserve"> rekonstruirana (u kojoj postoje gubitci), kod kompenzacije pokreta došlo bi do rastuće greške u dekodiranju.</w:t>
      </w:r>
    </w:p>
    <w:p w:rsidR="00A652D6" w:rsidRDefault="00D973FC" w:rsidP="00295467">
      <w:pPr>
        <w:ind w:firstLine="284"/>
      </w:pPr>
      <w:r>
        <w:t xml:space="preserve">Nakon kvantizacije, koeficijenti se preraspoređuju u </w:t>
      </w:r>
      <w:r>
        <w:rPr>
          <w:i/>
        </w:rPr>
        <w:t>cik-cak</w:t>
      </w:r>
      <w:r>
        <w:rPr>
          <w:rStyle w:val="FootnoteReference"/>
          <w:i/>
        </w:rPr>
        <w:footnoteReference w:id="3"/>
      </w:r>
      <w:r>
        <w:t xml:space="preserve"> redoslijed, kodiraju entropijski i</w:t>
      </w:r>
      <w:r w:rsidR="00DF7954">
        <w:t>,</w:t>
      </w:r>
      <w:r>
        <w:t xml:space="preserve"> uz podatke o načinu kodiranja</w:t>
      </w:r>
      <w:r w:rsidR="00DF7954">
        <w:t>,</w:t>
      </w:r>
      <w:r>
        <w:t xml:space="preserve"> predaju mrežnom apstrak</w:t>
      </w:r>
      <w:r w:rsidR="00DF7954">
        <w:t>-</w:t>
      </w:r>
      <w:r>
        <w:t xml:space="preserve">cijskom sloju (engl. </w:t>
      </w:r>
      <w:r>
        <w:rPr>
          <w:i/>
        </w:rPr>
        <w:t>Network Abstraction Layer – NA</w:t>
      </w:r>
      <w:r w:rsidR="00027E39">
        <w:rPr>
          <w:i/>
        </w:rPr>
        <w:t>L</w:t>
      </w:r>
      <w:r w:rsidRPr="002C3AE1">
        <w:t>)</w:t>
      </w:r>
      <w:r>
        <w:t xml:space="preserve"> za pohranu ili prijenos.</w:t>
      </w:r>
      <w:bookmarkStart w:id="5" w:name="_Toc230347373"/>
    </w:p>
    <w:p w:rsidR="00295467" w:rsidRDefault="00295467"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027E39" w:rsidRPr="00607815" w:rsidRDefault="00027E39" w:rsidP="00607815">
      <w:pPr>
        <w:pStyle w:val="Heading2"/>
      </w:pPr>
      <w:bookmarkStart w:id="6" w:name="_Toc263238378"/>
      <w:r w:rsidRPr="00607815">
        <w:lastRenderedPageBreak/>
        <w:t xml:space="preserve">Dekoder </w:t>
      </w:r>
      <w:r w:rsidR="00D973FC" w:rsidRPr="00607815">
        <w:t>H.264</w:t>
      </w:r>
      <w:bookmarkEnd w:id="5"/>
      <w:bookmarkEnd w:id="6"/>
    </w:p>
    <w:p w:rsidR="00D973FC" w:rsidRPr="000A7D16" w:rsidRDefault="00D973FC" w:rsidP="00D973FC"/>
    <w:p w:rsidR="00DF7954" w:rsidRDefault="0071218C" w:rsidP="00DF7954">
      <w:pPr>
        <w:keepNext/>
        <w:jc w:val="center"/>
      </w:pPr>
      <w:r>
        <w:rPr>
          <w:noProof/>
          <w:lang w:eastAsia="hr-HR"/>
        </w:rPr>
        <w:drawing>
          <wp:inline distT="0" distB="0" distL="0" distR="0">
            <wp:extent cx="5607685" cy="127444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607685" cy="1274445"/>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Iain </w:t>
      </w:r>
      <w:r w:rsidRPr="009E59A1">
        <w:rPr>
          <w:sz w:val="16"/>
          <w:szCs w:val="16"/>
        </w:rPr>
        <w:t xml:space="preserve">Richardson, Vcodex Ltd, 2007, </w:t>
      </w:r>
      <w:r>
        <w:rPr>
          <w:sz w:val="16"/>
          <w:szCs w:val="16"/>
        </w:rPr>
        <w:t>korišteno s dopuštenjem</w:t>
      </w:r>
    </w:p>
    <w:p w:rsidR="00D973FC" w:rsidRDefault="00DF7954" w:rsidP="00DF7954">
      <w:pPr>
        <w:pStyle w:val="Caption"/>
      </w:pPr>
      <w:r>
        <w:t xml:space="preserve">Dijagram </w:t>
      </w:r>
      <w:fldSimple w:instr=" STYLEREF 1 \s ">
        <w:r w:rsidR="00463E28">
          <w:rPr>
            <w:noProof/>
          </w:rPr>
          <w:t>2</w:t>
        </w:r>
      </w:fldSimple>
      <w:r w:rsidR="00463E28">
        <w:t>.</w:t>
      </w:r>
      <w:fldSimple w:instr=" SEQ Dijagram \* ARABIC \s 1 ">
        <w:r w:rsidR="00463E28">
          <w:rPr>
            <w:noProof/>
          </w:rPr>
          <w:t>2</w:t>
        </w:r>
      </w:fldSimple>
      <w:r>
        <w:t>: Dekoder H.264</w:t>
      </w:r>
    </w:p>
    <w:p w:rsidR="00D973FC" w:rsidRDefault="00D973FC" w:rsidP="00D973FC">
      <w:pPr>
        <w:ind w:firstLine="284"/>
      </w:pPr>
    </w:p>
    <w:p w:rsidR="00732F78" w:rsidRDefault="002E6C69" w:rsidP="00732F78">
      <w:pPr>
        <w:ind w:firstLine="284"/>
        <w:rPr>
          <w:b/>
          <w:bCs/>
        </w:rPr>
      </w:pPr>
      <w:r>
        <w:t>Dekoder iz podatkovnog</w:t>
      </w:r>
      <w:r w:rsidR="00DF7954">
        <w:t>a</w:t>
      </w:r>
      <w:r>
        <w:t xml:space="preserve"> toka prima takozvane NAL jedinice. One sadrže podatke za upravljanje tokom te entropijski kodirane podatke o slici. Ti su podatci parametri za izvedbu predviđanja te kvantizirani i transformirani ostatci (engl. </w:t>
      </w:r>
      <w:r w:rsidRPr="002E6C69">
        <w:rPr>
          <w:i/>
        </w:rPr>
        <w:t>residual</w:t>
      </w:r>
      <w:r w:rsidRPr="002E6C69">
        <w:t>)</w:t>
      </w:r>
      <w:r>
        <w:t xml:space="preserve"> za svaki makroblok. Za unutarslikovno predviđanje parametri su smjerovi predviđanja, a za međuslikovno vektori pomaka i podatci o referentnoj slici (referentna slika ne mora biti ona neposredno prethodna).</w:t>
      </w:r>
      <w:r w:rsidR="00A652D6">
        <w:t xml:space="preserve"> Izvodi se predikcija te joj se pribrajaju skalirani i inverzno transformirani ostatci</w:t>
      </w:r>
      <w:r w:rsidR="00BE5F24">
        <w:t>. Ovisno o razini kvantizacije, ponekad je na ovako rekonstruiranoj slici vidljiv učinak podjele slike n</w:t>
      </w:r>
      <w:r w:rsidR="00A15CA5">
        <w:t>a makroblokove, zbog čega je u N</w:t>
      </w:r>
      <w:r w:rsidR="00BE5F24">
        <w:t xml:space="preserve">ormi definiran filtar za uklanjanje ovog učinka (engl. </w:t>
      </w:r>
      <w:r w:rsidR="00BE5F24">
        <w:rPr>
          <w:i/>
        </w:rPr>
        <w:t>deblocking filter</w:t>
      </w:r>
      <w:r w:rsidR="00BE5F24">
        <w:t xml:space="preserve">). Nakon moguće primjene filtra rekonstruirana se slika sprema u spremnik rekonstruiranih slika (engl. </w:t>
      </w:r>
      <w:r w:rsidR="00BE5F24" w:rsidRPr="00BE5F24">
        <w:rPr>
          <w:i/>
        </w:rPr>
        <w:t>decoded picture buffer</w:t>
      </w:r>
      <w:r w:rsidR="00BE5F24">
        <w:t xml:space="preserve">) kako bi se koristila kao referentna u daljnjim </w:t>
      </w:r>
      <w:r w:rsidR="00F862EA">
        <w:t>P-slikama.</w:t>
      </w:r>
    </w:p>
    <w:p w:rsidR="00732F78" w:rsidRDefault="00AE22F4" w:rsidP="00732F78">
      <w:pPr>
        <w:pStyle w:val="Heading1"/>
      </w:pPr>
      <w:r>
        <w:br w:type="page"/>
      </w:r>
      <w:bookmarkStart w:id="7" w:name="_Toc263238379"/>
      <w:r w:rsidR="00732F78">
        <w:lastRenderedPageBreak/>
        <w:t>Izvedeni kodek</w:t>
      </w:r>
      <w:bookmarkEnd w:id="7"/>
    </w:p>
    <w:p w:rsidR="00732F78" w:rsidRPr="00607815" w:rsidRDefault="00732F78" w:rsidP="00607815">
      <w:pPr>
        <w:pStyle w:val="Heading2"/>
      </w:pPr>
      <w:bookmarkStart w:id="8" w:name="_Toc263238380"/>
      <w:r w:rsidRPr="00607815">
        <w:t>Početne napomene</w:t>
      </w:r>
      <w:bookmarkEnd w:id="8"/>
    </w:p>
    <w:p w:rsidR="00732F78" w:rsidRDefault="00732F78" w:rsidP="00F15963">
      <w:pPr>
        <w:ind w:firstLine="284"/>
      </w:pPr>
      <w:r>
        <w:t xml:space="preserve">Ovome je radu priložen kodek koji se sastoji od dekodera i kodera. Dekoder je sposoban obraditi video zapise kodirane normom H.264 prema profilu </w:t>
      </w:r>
      <w:r>
        <w:rPr>
          <w:i/>
        </w:rPr>
        <w:t>baseline</w:t>
      </w:r>
      <w:r>
        <w:t xml:space="preserve">. Dekoder ne podliježe službeno profilu </w:t>
      </w:r>
      <w:r>
        <w:rPr>
          <w:i/>
        </w:rPr>
        <w:t>baseline</w:t>
      </w:r>
      <w:r>
        <w:t xml:space="preserve"> budući da </w:t>
      </w:r>
      <w:r w:rsidR="001B7A41">
        <w:t xml:space="preserve">ne obrađuje funkcije filtra za deblokiranje. Većina dostupnih video zapisa kodiranih profilom </w:t>
      </w:r>
      <w:r w:rsidR="001B7A41">
        <w:rPr>
          <w:i/>
        </w:rPr>
        <w:t>baseline</w:t>
      </w:r>
      <w:r w:rsidR="001B7A41">
        <w:t xml:space="preserve"> norme H.264 ne koristi navedeni filtar pa navedeno ograničenje nema značajnog utjecaja.</w:t>
      </w:r>
    </w:p>
    <w:p w:rsidR="001B7A41" w:rsidRDefault="001B7A41" w:rsidP="00F15963">
      <w:pPr>
        <w:ind w:firstLine="284"/>
      </w:pPr>
      <w:r>
        <w:t>Koder</w:t>
      </w:r>
      <w:r w:rsidR="00F061D2">
        <w:t xml:space="preserve"> iz nekomprimiranog ulaznog videa proizvodi sintaksu H.264 prema profi</w:t>
      </w:r>
      <w:r w:rsidR="00A15CA5">
        <w:t>l</w:t>
      </w:r>
      <w:r w:rsidR="00F061D2">
        <w:t xml:space="preserve">u </w:t>
      </w:r>
      <w:r w:rsidR="00F061D2">
        <w:rPr>
          <w:i/>
        </w:rPr>
        <w:t>baseline</w:t>
      </w:r>
      <w:r w:rsidR="00F061D2">
        <w:t xml:space="preserve"> koju može dekodirati svaki dekoder koji podliježe tome profilu, uključujući i onaj izveden u ovome kodeku.</w:t>
      </w:r>
    </w:p>
    <w:p w:rsidR="00732F78" w:rsidRDefault="00A15CA5" w:rsidP="00F15963">
      <w:pPr>
        <w:ind w:firstLine="284"/>
      </w:pPr>
      <w:r>
        <w:t>Pojam „sintaksa H.264“ odnosi se</w:t>
      </w:r>
      <w:r w:rsidR="00F15963">
        <w:t xml:space="preserve"> na zapisane podatke koji su definirani Normom.</w:t>
      </w:r>
      <w:r>
        <w:t xml:space="preserve"> Ne uključuje nikakve dodatne podatke poput toka zvuka ili omotača (engl. </w:t>
      </w:r>
      <w:r>
        <w:rPr>
          <w:i/>
        </w:rPr>
        <w:t>container</w:t>
      </w:r>
      <w:r>
        <w:t>) za video.</w:t>
      </w:r>
      <w:r w:rsidR="00F15963">
        <w:t xml:space="preserve"> U daljnjem će se tekstu ponekad spominjati i u kraćem obliku – Sintaksa.</w:t>
      </w:r>
    </w:p>
    <w:p w:rsidR="0043719E" w:rsidRDefault="0043719E" w:rsidP="00F15963">
      <w:pPr>
        <w:ind w:firstLine="284"/>
      </w:pPr>
      <w:r>
        <w:t>Izvedeni je kodek pisan prema</w:t>
      </w:r>
      <w:r w:rsidR="005D7F06">
        <w:t xml:space="preserve"> </w:t>
      </w:r>
      <w:r w:rsidR="00F15963">
        <w:t>preporuci</w:t>
      </w:r>
      <w:r w:rsidR="005D7F06">
        <w:t xml:space="preserve"> ITU-T H.264, revizija ožujak 2009. te se sve definicije u ovome tekstu odnose na tu reviziju. Norma je i trenutno u intenzivnom razvoju pa su moguće preinake, osobito kod sintaksnih elemenata za koje nisu definirane interpretacije za sve</w:t>
      </w:r>
      <w:r w:rsidR="00AE22F4">
        <w:t xml:space="preserve"> moguće</w:t>
      </w:r>
      <w:r w:rsidR="005D7F06">
        <w:t xml:space="preserve"> vrijednosti.</w:t>
      </w:r>
    </w:p>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F15963">
      <w:pPr>
        <w:pStyle w:val="Heading2"/>
        <w:numPr>
          <w:ilvl w:val="0"/>
          <w:numId w:val="0"/>
        </w:numPr>
        <w:ind w:left="578"/>
      </w:pPr>
    </w:p>
    <w:p w:rsidR="00EA3C2E" w:rsidRPr="00607815" w:rsidRDefault="005B6DC3" w:rsidP="00607815">
      <w:pPr>
        <w:pStyle w:val="Heading2"/>
      </w:pPr>
      <w:bookmarkStart w:id="9" w:name="_Toc263238381"/>
      <w:r w:rsidRPr="00607815">
        <w:t>Postupci i ograničenja profila baseline</w:t>
      </w:r>
      <w:bookmarkEnd w:id="9"/>
    </w:p>
    <w:p w:rsidR="005B6DC3" w:rsidRDefault="003A2F11" w:rsidP="003A2F11">
      <w:pPr>
        <w:pStyle w:val="Heading3"/>
        <w:spacing w:before="0"/>
      </w:pPr>
      <w:bookmarkStart w:id="10" w:name="_Toc263238382"/>
      <w:r>
        <w:t>Entropijsko kodiranje</w:t>
      </w:r>
      <w:bookmarkEnd w:id="10"/>
    </w:p>
    <w:p w:rsidR="003A2F11" w:rsidRDefault="003A2F11" w:rsidP="00F15963">
      <w:pPr>
        <w:ind w:firstLine="284"/>
      </w:pPr>
      <w:r>
        <w:t>Norma definira dva međusobno isključiva postupka entropijskog</w:t>
      </w:r>
      <w:r w:rsidR="0007782B">
        <w:t>a</w:t>
      </w:r>
      <w:r>
        <w:t xml:space="preserve"> kodiranja: CAVLC – kontekstno-prilagodljivo kodiranje promjenjive duljine (engl. </w:t>
      </w:r>
      <w:r>
        <w:rPr>
          <w:i/>
        </w:rPr>
        <w:t>context-adaptive variable length coding</w:t>
      </w:r>
      <w:r>
        <w:t xml:space="preserve">) i CABAC – kontekstno-prilagodljivo binarno aritmetičko kodiranje (engl. </w:t>
      </w:r>
      <w:r>
        <w:rPr>
          <w:i/>
        </w:rPr>
        <w:t>context-adaptive binary arithmetic coding</w:t>
      </w:r>
      <w:r>
        <w:t xml:space="preserve">). </w:t>
      </w:r>
      <w:r w:rsidR="0007782B">
        <w:t xml:space="preserve"> Profil </w:t>
      </w:r>
      <w:r w:rsidR="0007782B">
        <w:rPr>
          <w:i/>
        </w:rPr>
        <w:t>baseline</w:t>
      </w:r>
      <w:r w:rsidR="0007782B">
        <w:t xml:space="preserve"> koristi isključivo C</w:t>
      </w:r>
      <w:r w:rsidR="00D22467">
        <w:t>AVLC.</w:t>
      </w:r>
    </w:p>
    <w:p w:rsidR="00D22467" w:rsidRDefault="00D22467" w:rsidP="00D22467">
      <w:pPr>
        <w:pStyle w:val="Heading3"/>
      </w:pPr>
      <w:bookmarkStart w:id="11" w:name="_Toc263238383"/>
      <w:r>
        <w:t>Format uzorkovanja slike</w:t>
      </w:r>
      <w:bookmarkEnd w:id="11"/>
    </w:p>
    <w:p w:rsidR="00D22467" w:rsidRDefault="00D22467" w:rsidP="00F15963">
      <w:pPr>
        <w:ind w:firstLine="284"/>
      </w:pPr>
      <w:r>
        <w:t>Koristi se isključivo format 4:2:0</w:t>
      </w:r>
      <w:r w:rsidR="0010021B">
        <w:t>. To znači da za svaka dva uzorka luminantne komponente postoji po jedan uzorak krominantne na svakoj osi. Ovime su definirane i dimenzije makroblokova: 16×16 za luminantnu i 8×8 za krominantne komponente slike.</w:t>
      </w:r>
    </w:p>
    <w:p w:rsidR="008C2923" w:rsidRDefault="008C2923" w:rsidP="00F15963">
      <w:pPr>
        <w:ind w:firstLine="284"/>
      </w:pPr>
      <w:r>
        <w:t>Napomenimo vrlo važnu razliku između uzorka i piksela slike. Uzorak se odnosi na jednu komponentu piksela (Y, Cb ili Cr), odnosno obrnuto, jedan se piksel sastoji od triju uzoraka.</w:t>
      </w:r>
    </w:p>
    <w:p w:rsidR="0010021B" w:rsidRDefault="0010021B" w:rsidP="0010021B">
      <w:pPr>
        <w:pStyle w:val="Heading3"/>
      </w:pPr>
      <w:bookmarkStart w:id="12" w:name="_Toc263238384"/>
      <w:r>
        <w:t>Tipovi slika</w:t>
      </w:r>
      <w:bookmarkEnd w:id="12"/>
    </w:p>
    <w:p w:rsidR="0010021B" w:rsidRDefault="0010021B" w:rsidP="00F15963">
      <w:pPr>
        <w:ind w:firstLine="284"/>
      </w:pPr>
      <w:r>
        <w:t>Podržane su isključivo I i P slike. Ne koristi se dv</w:t>
      </w:r>
      <w:r w:rsidR="009E030D">
        <w:t>osmjerno predviđanje (B-slike).</w:t>
      </w:r>
    </w:p>
    <w:p w:rsidR="009E030D" w:rsidRDefault="005F2503" w:rsidP="009E030D">
      <w:pPr>
        <w:pStyle w:val="Heading3"/>
      </w:pPr>
      <w:bookmarkStart w:id="13" w:name="_Toc263238385"/>
      <w:r>
        <w:t xml:space="preserve">Način </w:t>
      </w:r>
      <w:r w:rsidR="00EB60DE">
        <w:t>zapisa</w:t>
      </w:r>
      <w:r>
        <w:t xml:space="preserve"> slike</w:t>
      </w:r>
      <w:bookmarkEnd w:id="13"/>
    </w:p>
    <w:p w:rsidR="005F2503" w:rsidRDefault="005F2503" w:rsidP="00F15963">
      <w:pPr>
        <w:ind w:firstLine="284"/>
      </w:pPr>
      <w:r>
        <w:t xml:space="preserve">Prema Normi slika se može sastojati od dvaju polja. </w:t>
      </w:r>
      <w:r w:rsidR="00EB60DE">
        <w:t xml:space="preserve">Slika se u polja dijeli po retcima i to na način da su neparni retci u gornjem, a parni u donjem polju. Ovakva podjela koristi se za isprepleteni (engl. </w:t>
      </w:r>
      <w:r w:rsidR="00EB60DE" w:rsidRPr="00EB60DE">
        <w:rPr>
          <w:i/>
        </w:rPr>
        <w:t>interlaced</w:t>
      </w:r>
      <w:r w:rsidR="00EB60DE">
        <w:t>) zapis slike koji se u pravilu koristi za televizijski prijenos videa. Ukoliko slik</w:t>
      </w:r>
      <w:r w:rsidR="00B26E71">
        <w:t>a</w:t>
      </w:r>
      <w:r w:rsidR="00EB60DE">
        <w:t xml:space="preserve"> nije ovako podijeljena, govorimo o slijednom (engl. </w:t>
      </w:r>
      <w:r w:rsidR="00EB60DE">
        <w:rPr>
          <w:i/>
        </w:rPr>
        <w:t>progressive</w:t>
      </w:r>
      <w:r w:rsidR="00EB60DE">
        <w:t xml:space="preserve">) zapisu slike. U profilu </w:t>
      </w:r>
      <w:r w:rsidR="00EB60DE">
        <w:rPr>
          <w:i/>
        </w:rPr>
        <w:t>baseline</w:t>
      </w:r>
      <w:r w:rsidR="00EB60DE">
        <w:t xml:space="preserve"> slika nije podijeljena.</w:t>
      </w:r>
    </w:p>
    <w:p w:rsidR="00B26E71" w:rsidRDefault="00B26E71" w:rsidP="00B26E71">
      <w:pPr>
        <w:pStyle w:val="Heading3"/>
      </w:pPr>
      <w:bookmarkStart w:id="14" w:name="_Toc263238386"/>
      <w:r>
        <w:t>Bitovna dubina uzoraka</w:t>
      </w:r>
      <w:bookmarkEnd w:id="14"/>
    </w:p>
    <w:p w:rsidR="00EB60DE" w:rsidRPr="00EB60DE" w:rsidRDefault="00B26E71" w:rsidP="00F15963">
      <w:pPr>
        <w:ind w:firstLine="284"/>
      </w:pPr>
      <w:r>
        <w:t xml:space="preserve">Bitovna dubina (engl. </w:t>
      </w:r>
      <w:r>
        <w:rPr>
          <w:i/>
        </w:rPr>
        <w:t>bit depth</w:t>
      </w:r>
      <w:r>
        <w:t xml:space="preserve">) uzorka </w:t>
      </w:r>
      <w:r w:rsidR="0089274D">
        <w:t xml:space="preserve">kazuje raspon vrijednosti pojedinih komponenata slike (luminantnu i krominantne) izražen brojem bitova potrebnih za zapis najveće vrijednosti u bespredznačnom obliku. Prema profilu </w:t>
      </w:r>
      <w:r w:rsidR="0089274D">
        <w:rPr>
          <w:i/>
        </w:rPr>
        <w:lastRenderedPageBreak/>
        <w:t>baseline</w:t>
      </w:r>
      <w:r w:rsidR="0089274D">
        <w:t xml:space="preserve"> bitovna dubina svih triju komponenata je </w:t>
      </w:r>
      <w:r w:rsidR="00C0683E">
        <w:t>osam</w:t>
      </w:r>
      <w:r w:rsidR="0089274D">
        <w:t>, što odgovara rasponu [0, 255].</w:t>
      </w:r>
    </w:p>
    <w:p w:rsidR="00732F78" w:rsidRDefault="00B26E71" w:rsidP="00B26E71">
      <w:pPr>
        <w:pStyle w:val="Heading3"/>
      </w:pPr>
      <w:bookmarkStart w:id="15" w:name="_Toc263238387"/>
      <w:r>
        <w:t>Težinsko predviđanje</w:t>
      </w:r>
      <w:bookmarkEnd w:id="15"/>
    </w:p>
    <w:p w:rsidR="00B26E71" w:rsidRDefault="00B26E71" w:rsidP="00F15963">
      <w:pPr>
        <w:ind w:firstLine="284"/>
      </w:pPr>
      <w:r>
        <w:t xml:space="preserve">Za određeni se uzorak (piksel) u P-makrobloku predviđanje ne mora odrediti na osnovi samo jednog vektora pomaka. Ona se može odrediti i linearnom kombinacijom uzoraka iz različitih smjerova pomaka. U tome se slučaju radi o težinskome predviđanju. Težinsko predviđanje nije sastavni dio profila </w:t>
      </w:r>
      <w:r>
        <w:rPr>
          <w:i/>
        </w:rPr>
        <w:t>baseline</w:t>
      </w:r>
      <w:r>
        <w:t>.</w:t>
      </w:r>
    </w:p>
    <w:p w:rsidR="00B26E71" w:rsidRDefault="0089274D" w:rsidP="0089274D">
      <w:pPr>
        <w:pStyle w:val="Heading3"/>
      </w:pPr>
      <w:bookmarkStart w:id="16" w:name="_Toc263238388"/>
      <w:r>
        <w:t xml:space="preserve">Podjela makroblokova u </w:t>
      </w:r>
      <w:r w:rsidR="00AD7472">
        <w:t>unutarslikovnom</w:t>
      </w:r>
      <w:r>
        <w:t xml:space="preserve"> predviđanju</w:t>
      </w:r>
      <w:bookmarkEnd w:id="16"/>
    </w:p>
    <w:p w:rsidR="0089274D" w:rsidRDefault="009E5743" w:rsidP="00F15963">
      <w:pPr>
        <w:ind w:firstLine="284"/>
      </w:pPr>
      <w:r>
        <w:t xml:space="preserve">Za luminantne se uzorke u intra predviđanju makroblok može podijeliti na podmakroblokove dimenzija 8×8 odnosno 4×4, te se za svaki od njih provesti zaseban način predviđanja. U profilu </w:t>
      </w:r>
      <w:r>
        <w:rPr>
          <w:i/>
        </w:rPr>
        <w:t>baseline</w:t>
      </w:r>
      <w:r>
        <w:t xml:space="preserve"> postoji podjela na podblokove veličine 4×4, ali ne i veličine 8×8.</w:t>
      </w:r>
    </w:p>
    <w:p w:rsidR="00F47698" w:rsidRDefault="00FF0FAB" w:rsidP="00F47698">
      <w:pPr>
        <w:pStyle w:val="Heading2"/>
      </w:pPr>
      <w:r w:rsidRPr="00607815">
        <w:br w:type="page"/>
      </w:r>
      <w:bookmarkStart w:id="17" w:name="_Toc263238389"/>
      <w:r w:rsidR="00C0683E" w:rsidRPr="00607815">
        <w:lastRenderedPageBreak/>
        <w:t xml:space="preserve">Detaljan </w:t>
      </w:r>
      <w:r w:rsidR="00C0683E" w:rsidRPr="00F47698">
        <w:t>pregled</w:t>
      </w:r>
      <w:r w:rsidR="00C0683E" w:rsidRPr="00607815">
        <w:t xml:space="preserve"> strukture sintakse H.264</w:t>
      </w:r>
      <w:bookmarkEnd w:id="17"/>
    </w:p>
    <w:p w:rsidR="00FF0FAB" w:rsidRPr="00FF0FAB" w:rsidRDefault="00E31B68" w:rsidP="00F47698">
      <w:pPr>
        <w:jc w:val="center"/>
      </w:pPr>
      <w:r>
        <w:rPr>
          <w:noProof/>
        </w:rPr>
        <w:pict>
          <v:shapetype id="_x0000_t202" coordsize="21600,21600" o:spt="202" path="m,l,21600r21600,l21600,xe">
            <v:stroke joinstyle="miter"/>
            <v:path gradientshapeok="t" o:connecttype="rect"/>
          </v:shapetype>
          <v:shape id="_x0000_s1278" type="#_x0000_t202" style="position:absolute;left:0;text-align:left;margin-left:9.85pt;margin-top:607.55pt;width:391.05pt;height:.05pt;z-index:251660288" stroked="f">
            <v:textbox style="mso-next-textbox:#_x0000_s1278;mso-fit-shape-to-text:t" inset="0,0,0,0">
              <w:txbxContent>
                <w:p w:rsidR="00352C71" w:rsidRPr="00FE2809" w:rsidRDefault="00352C71" w:rsidP="00F47698">
                  <w:pPr>
                    <w:pStyle w:val="Caption"/>
                    <w:rPr>
                      <w:rFonts w:ascii="Cambria" w:eastAsia="Calibri" w:hAnsi="Cambria"/>
                      <w:sz w:val="24"/>
                      <w:lang w:eastAsia="en-US"/>
                    </w:rPr>
                  </w:pPr>
                  <w:r>
                    <w:t xml:space="preserve">Dijagram </w:t>
                  </w:r>
                  <w:fldSimple w:instr=" STYLEREF 1 \s ">
                    <w:r>
                      <w:rPr>
                        <w:noProof/>
                      </w:rPr>
                      <w:t>3</w:t>
                    </w:r>
                  </w:fldSimple>
                  <w:r>
                    <w:t>.</w:t>
                  </w:r>
                  <w:fldSimple w:instr=" SEQ Dijagram \* ARABIC \s 1 ">
                    <w:r>
                      <w:rPr>
                        <w:noProof/>
                      </w:rPr>
                      <w:t>1</w:t>
                    </w:r>
                  </w:fldSimple>
                  <w:r>
                    <w:t xml:space="preserve">: </w:t>
                  </w:r>
                  <w:r w:rsidRPr="00041B70">
                    <w:t>Hijerarhija struktura podataka</w:t>
                  </w:r>
                </w:p>
              </w:txbxContent>
            </v:textbox>
          </v:shape>
        </w:pict>
      </w:r>
      <w:r>
        <w:pict>
          <v:group id="_x0000_s1297" editas="canvas" style="width:391.05pt;height:603pt;mso-position-horizontal-relative:char;mso-position-vertical-relative:line" coordorigin="2135,3161" coordsize="7821,1206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8" type="#_x0000_t75" style="position:absolute;left:2135;top:3161;width:7821;height:12060" o:preferrelative="f">
              <v:fill o:detectmouseclick="t"/>
              <v:path o:extrusionok="t" o:connecttype="none"/>
              <o:lock v:ext="edit" text="t"/>
            </v:shape>
            <v:shape id="_x0000_s1299" type="#_x0000_t75" style="position:absolute;left:7025;top:13181;width:2881;height:1620">
              <v:imagedata r:id="rId11" o:title="original2674"/>
            </v:shape>
            <v:rect id="_x0000_s1300" style="position:absolute;left:2345;top:3191;width:7560;height:338" fillcolor="#ccc0d9" strokecolor="#f2f2f2" strokeweight="3pt">
              <v:shadow on="t" type="perspective" color="#3f3151" opacity=".5" offset="1pt" offset2="-1pt"/>
            </v:rect>
            <v:rect id="_x0000_s1301" style="position:absolute;left:2346;top:4271;width:540;height:337" fillcolor="#c2d69b" strokecolor="#f2f2f2" strokeweight="3pt">
              <v:shadow on="t" type="perspective" color="#3f3151" opacity=".5" offset="1pt" offset2="-1pt"/>
            </v:rect>
            <v:rect id="_x0000_s1302" style="position:absolute;left:3066;top:4270;width:540;height:338" fillcolor="#c2d69b" strokecolor="#f2f2f2" strokeweight="3pt">
              <v:shadow on="t" type="perspective" color="#3f3151" opacity=".5" offset="1pt" offset2="-1pt"/>
            </v:rect>
            <v:rect id="_x0000_s1303" style="position:absolute;left:3966;top:4271;width:1620;height:338" fillcolor="#c2d69b" strokecolor="#f2f2f2" strokeweight="3pt">
              <v:shadow on="t" type="perspective" color="#3f3151" opacity=".5" offset="1pt" offset2="-1pt"/>
            </v:rect>
            <v:rect id="_x0000_s1304" style="position:absolute;left:5946;top:4271;width:1800;height:335" fillcolor="#c2d69b" strokecolor="#f2f2f2" strokeweight="3pt">
              <v:shadow on="t" type="perspective" color="#3f3151" opacity=".5" offset="1pt" offset2="-1pt"/>
            </v:rect>
            <v:rect id="_x0000_s1305" style="position:absolute;left:8106;top:4271;width:1800;height:337" fillcolor="#c2d69b" strokecolor="#f2f2f2" strokeweight="3pt">
              <v:shadow on="t" type="perspective" color="#3f3151" opacity=".5" offset="1pt" offset2="-1pt"/>
            </v:rect>
            <v:rect id="_x0000_s1306" style="position:absolute;left:2345;top:5081;width:540;height:2160" fillcolor="#943634" strokecolor="#f2f2f2" strokeweight="3pt">
              <v:shadow on="t" type="perspective" color="#3f3151" opacity=".5" offset="1pt" offset2="-1pt"/>
            </v:rect>
            <v:rect id="_x0000_s1307" style="position:absolute;left:3065;top:5081;width:540;height:2160" fillcolor="#d99594" strokecolor="white" strokeweight="3pt">
              <v:shadow on="t" type="perspective" color="#3f3151" opacity=".5" offset="1pt" offset2="-1pt"/>
            </v:rect>
            <v:rect id="_x0000_s1308" style="position:absolute;left:3965;top:5081;width:1620;height:2159" fillcolor="#31849b" strokecolor="#f2f2f2" strokeweight="3pt">
              <v:shadow on="t" type="perspective" color="#3f3151" opacity=".5" offset="1pt" offset2="-1pt"/>
            </v:rect>
            <v:rect id="_x0000_s1309" style="position:absolute;left:8105;top:5083;width:1800;height:2158" fillcolor="#31849b" strokecolor="#f2f2f2" strokeweight="3pt">
              <v:shadow on="t" type="perspective" color="#3f3151" opacity=".5" offset="1pt" offset2="-1pt"/>
            </v:rect>
            <v:rect id="_x0000_s1310" style="position:absolute;left:5944;top:5081;width:1801;height:2159" fillcolor="#31849b" strokecolor="#f2f2f2" strokeweight="3pt">
              <v:shadow on="t" type="perspective" color="#3f3151" opacity=".5" offset="1pt" offset2="-1pt"/>
            </v:rect>
            <v:rect id="_x0000_s1311" style="position:absolute;left:2345;top:7782;width:360;height:359" fillcolor="#365f91" strokecolor="#f2f2f2" strokeweight="3pt">
              <v:shadow on="t" type="perspective" color="#3f3151" opacity=".5" offset="1pt" offset2="-1pt"/>
            </v:rect>
            <v:rect id="_x0000_s1312" style="position:absolute;left:2885;top:7782;width:359;height:359" fillcolor="#365f91" strokecolor="#f2f2f2" strokeweight="3pt">
              <v:shadow on="t" type="perspective" color="#3f3151" opacity=".5" offset="1pt" offset2="-1pt"/>
            </v:rect>
            <v:rect id="_x0000_s1313" style="position:absolute;left:3425;top:7782;width:360;height:359" fillcolor="#365f91" strokecolor="#f2f2f2" strokeweight="3pt">
              <v:shadow on="t" type="perspective" color="#3f3151" opacity=".5" offset="1pt" offset2="-1pt"/>
            </v:rect>
            <v:rect id="_x0000_s1314" style="position:absolute;left:3965;top:7782;width:360;height:359" fillcolor="#365f91" strokecolor="#f2f2f2" strokeweight="3pt">
              <v:shadow on="t" type="perspective" color="#3f3151" opacity=".5" offset="1pt" offset2="-1pt"/>
            </v:rect>
            <v:rect id="_x0000_s1315" style="position:absolute;left:4505;top:7782;width:362;height:359" fillcolor="#365f91" strokecolor="#f2f2f2" strokeweight="3pt">
              <v:shadow on="t" type="perspective" color="#3f3151" opacity=".5" offset="1pt" offset2="-1pt"/>
            </v:rect>
            <v:rect id="_x0000_s1316" style="position:absolute;left:2346;top:8321;width:359;height:359" fillcolor="#365f91" strokecolor="#f2f2f2" strokeweight="3pt">
              <v:shadow on="t" type="perspective" color="#3f3151" opacity=".5" offset="1pt" offset2="-1pt"/>
            </v:rect>
            <v:rect id="_x0000_s1317" style="position:absolute;left:2886;top:8321;width:358;height:359" fillcolor="#365f91" strokecolor="#f2f2f2" strokeweight="3pt">
              <v:shadow on="t" type="perspective" color="#3f3151" opacity=".5" offset="1pt" offset2="-1pt"/>
            </v:rect>
            <v:rect id="_x0000_s1318" style="position:absolute;left:3426;top:8321;width:359;height:359" fillcolor="#365f91" strokecolor="#f2f2f2" strokeweight="3pt">
              <v:shadow on="t" type="perspective" color="#3f3151" opacity=".5" offset="1pt" offset2="-1pt"/>
            </v:rect>
            <v:rect id="_x0000_s1319" style="position:absolute;left:3966;top:8321;width:359;height:359" fillcolor="#365f91" strokecolor="#f2f2f2" strokeweight="3pt">
              <v:shadow on="t" type="perspective" color="#3f3151" opacity=".5" offset="1pt" offset2="-1pt"/>
            </v:rect>
            <v:rect id="_x0000_s1320" style="position:absolute;left:4506;top:8321;width:361;height:359" fillcolor="#365f91" strokecolor="#f2f2f2" strokeweight="3pt">
              <v:shadow on="t" type="perspective" color="#3f3151" opacity=".5" offset="1pt" offset2="-1pt"/>
            </v:rect>
            <v:rect id="_x0000_s1321" style="position:absolute;left:4865;top:9041;width:359;height:359" fillcolor="#365f91" strokecolor="#f2f2f2" strokeweight="3pt">
              <v:shadow on="t" type="perspective" color="#3f3151" opacity=".5" offset="1pt" offset2="-1pt"/>
            </v:rect>
            <v:rect id="_x0000_s1322" style="position:absolute;left:5405;top:9041;width:358;height:359" fillcolor="#365f91" strokecolor="#f2f2f2" strokeweight="3pt">
              <v:shadow on="t" type="perspective" color="#3f3151" opacity=".5" offset="1pt" offset2="-1pt"/>
            </v:rect>
            <v:rect id="_x0000_s1323" style="position:absolute;left:5945;top:9041;width:359;height:359" fillcolor="#365f91" strokecolor="#f2f2f2" strokeweight="3pt">
              <v:shadow on="t" type="perspective" color="#3f3151" opacity=".5" offset="1pt" offset2="-1pt"/>
            </v:rect>
            <v:rect id="_x0000_s1324" style="position:absolute;left:6485;top:9041;width:359;height:359" fillcolor="#365f91" strokecolor="#f2f2f2" strokeweight="3pt">
              <v:shadow on="t" type="perspective" color="#3f3151" opacity=".5" offset="1pt" offset2="-1pt"/>
            </v:rect>
            <v:rect id="_x0000_s1325" style="position:absolute;left:7025;top:9041;width:362;height:359" fillcolor="#365f91" strokecolor="#f2f2f2" strokeweight="3pt">
              <v:shadow on="t" type="perspective" color="#3f3151" opacity=".5" offset="1pt" offset2="-1pt"/>
            </v:rect>
            <v:rect id="_x0000_s1326" style="position:absolute;left:4865;top:9582;width:358;height:359" fillcolor="#365f91" strokecolor="#f2f2f2" strokeweight="3pt">
              <v:shadow on="t" type="perspective" color="#3f3151" opacity=".5" offset="1pt" offset2="-1pt"/>
            </v:rect>
            <v:rect id="_x0000_s1327" style="position:absolute;left:5405;top:9582;width:357;height:359" fillcolor="#365f91" strokecolor="#f2f2f2" strokeweight="3pt">
              <v:shadow on="t" type="perspective" color="#3f3151" opacity=".5" offset="1pt" offset2="-1pt"/>
            </v:rect>
            <v:rect id="_x0000_s1328" style="position:absolute;left:5945;top:9582;width:358;height:359" fillcolor="#365f91" strokecolor="#f2f2f2" strokeweight="3pt">
              <v:shadow on="t" type="perspective" color="#3f3151" opacity=".5" offset="1pt" offset2="-1pt"/>
            </v:rect>
            <v:rect id="_x0000_s1329" style="position:absolute;left:6484;top:9582;width:359;height:359" fillcolor="#365f91" strokecolor="#f2f2f2" strokeweight="3pt">
              <v:shadow on="t" type="perspective" color="#3f3151" opacity=".5" offset="1pt" offset2="-1pt"/>
            </v:rect>
            <v:rect id="_x0000_s1330" style="position:absolute;left:7024;top:9582;width:361;height:359" fillcolor="#365f91" strokecolor="#f2f2f2" strokeweight="3pt">
              <v:shadow on="t" type="perspective" color="#3f3151" opacity=".5" offset="1pt" offset2="-1pt"/>
            </v:rect>
            <v:rect id="_x0000_s1331" style="position:absolute;left:7385;top:7782;width:359;height:359" fillcolor="#365f91" strokecolor="#f2f2f2" strokeweight="3pt">
              <v:shadow on="t" type="perspective" color="#3f3151" opacity=".5" offset="1pt" offset2="-1pt"/>
            </v:rect>
            <v:rect id="_x0000_s1332" style="position:absolute;left:7925;top:7782;width:359;height:359" fillcolor="#365f91" strokecolor="#f2f2f2" strokeweight="3pt">
              <v:shadow on="t" type="perspective" color="#3f3151" opacity=".5" offset="1pt" offset2="-1pt"/>
            </v:rect>
            <v:rect id="_x0000_s1333" style="position:absolute;left:8465;top:7782;width:359;height:359" fillcolor="#365f91" strokecolor="#f2f2f2" strokeweight="3pt">
              <v:shadow on="t" type="perspective" color="#3f3151" opacity=".5" offset="1pt" offset2="-1pt"/>
            </v:rect>
            <v:rect id="_x0000_s1334" style="position:absolute;left:9005;top:7782;width:359;height:359" fillcolor="#365f91" strokecolor="#f2f2f2" strokeweight="3pt">
              <v:shadow on="t" type="perspective" color="#3f3151" opacity=".5" offset="1pt" offset2="-1pt"/>
            </v:rect>
            <v:rect id="_x0000_s1335" style="position:absolute;left:9545;top:7782;width:361;height:359" fillcolor="#365f91" strokecolor="#f2f2f2" strokeweight="3pt">
              <v:shadow on="t" type="perspective" color="#3f3151" opacity=".5" offset="1pt" offset2="-1pt"/>
            </v:rect>
            <v:rect id="_x0000_s1336" style="position:absolute;left:7385;top:8321;width:359;height:359" fillcolor="#365f91" strokecolor="#f2f2f2" strokeweight="3pt">
              <v:shadow on="t" type="perspective" color="#3f3151" opacity=".5" offset="1pt" offset2="-1pt"/>
            </v:rect>
            <v:rect id="_x0000_s1337" style="position:absolute;left:7925;top:8321;width:359;height:359" fillcolor="#365f91" strokecolor="#f2f2f2" strokeweight="3pt">
              <v:shadow on="t" type="perspective" color="#3f3151" opacity=".5" offset="1pt" offset2="-1pt"/>
            </v:rect>
            <v:rect id="_x0000_s1338" style="position:absolute;left:8465;top:8321;width:359;height:359" fillcolor="#365f91" strokecolor="#f2f2f2" strokeweight="3pt">
              <v:shadow on="t" type="perspective" color="#3f3151" opacity=".5" offset="1pt" offset2="-1pt"/>
            </v:rect>
            <v:rect id="_x0000_s1339" style="position:absolute;left:9005;top:8321;width:359;height:359" fillcolor="#365f91" strokecolor="#f2f2f2" strokeweight="3pt">
              <v:shadow on="t" type="perspective" color="#3f3151" opacity=".5" offset="1pt" offset2="-1pt"/>
            </v:rect>
            <v:rect id="_x0000_s1340" style="position:absolute;left:9545;top:8321;width:361;height:359" fillcolor="#365f91" strokecolor="#f2f2f2" strokeweight="3pt">
              <v:shadow on="t" type="perspective" color="#3f3151" opacity=".5" offset="1pt" offset2="-1pt"/>
            </v:rect>
            <v:shape id="_x0000_s1341" type="#_x0000_t75" style="position:absolute;left:3604;top:10481;width:2880;height:540">
              <v:imagedata r:id="rId11" o:title="original2674" cropbottom="44049f"/>
            </v:shape>
            <v:shape id="_x0000_s1342" type="#_x0000_t75" style="position:absolute;left:5044;top:11381;width:2880;height:538">
              <v:imagedata r:id="rId11" o:title="original2674" croptop="21460f" cropbottom="22576f"/>
            </v:shape>
            <v:shape id="_x0000_s1343" type="#_x0000_t75" style="position:absolute;left:6304;top:12281;width:2880;height:540">
              <v:imagedata r:id="rId11" o:title="original2674" croptop="43001f"/>
            </v:shape>
            <v:shapetype id="_x0000_t32" coordsize="21600,21600" o:spt="32" o:oned="t" path="m,l21600,21600e" filled="f">
              <v:path arrowok="t" fillok="f" o:connecttype="none"/>
              <o:lock v:ext="edit" shapetype="t"/>
            </v:shapetype>
            <v:shape id="_x0000_s1344" type="#_x0000_t32" style="position:absolute;left:6125;top:3731;width:1;height:360" o:connectortype="straight" strokecolor="#5f497a" strokeweight="3pt">
              <v:stroke endarrow="block"/>
            </v:shape>
            <v:shape id="_x0000_s1345" type="#_x0000_t32" style="position:absolute;left:2615;top:4638;width:1;height:413;flip:x" o:connectortype="straight" strokecolor="#76923c" strokeweight="3pt">
              <v:stroke endarrow="block"/>
            </v:shape>
            <v:shape id="_x0000_s1346" type="#_x0000_t32" style="position:absolute;left:3335;top:4638;width:1;height:413;flip:x" o:connectortype="straight" strokecolor="#76923c" strokeweight="3pt">
              <v:stroke endarrow="block"/>
            </v:shape>
            <v:shape id="_x0000_s1347" type="#_x0000_t32" style="position:absolute;left:4775;top:4639;width:1;height:412;flip:x" o:connectortype="straight" strokecolor="#76923c" strokeweight="3pt">
              <v:stroke endarrow="block"/>
            </v:shape>
            <v:shape id="_x0000_s1348" type="#_x0000_t32" style="position:absolute;left:6845;top:4636;width:1;height:415;flip:x" o:connectortype="straight" strokecolor="#76923c" strokeweight="3pt">
              <v:stroke endarrow="block"/>
            </v:shape>
            <v:shape id="_x0000_s1349" type="#_x0000_t32" style="position:absolute;left:9005;top:4638;width:1;height:415;flip:x" o:connectortype="straight" strokecolor="#76923c" strokeweight="3pt">
              <v:stroke endarrow="block"/>
            </v:shape>
            <v:shape id="_x0000_s1350" type="#_x0000_t32" style="position:absolute;left:3785;top:7421;width:991;height:180;flip:x" o:connectortype="straight" strokecolor="#31849b" strokeweight="3pt">
              <v:stroke endarrow="block"/>
            </v:shape>
            <v:shape id="_x0000_s1351" type="#_x0000_t32" style="position:absolute;left:6539;top:7421;width:304;height:1440;flip:x" o:connectortype="straight" strokecolor="#31849b" strokeweight="3pt">
              <v:stroke endarrow="block"/>
            </v:shape>
            <v:shape id="_x0000_s1352" type="#_x0000_t32" style="position:absolute;left:8645;top:7421;width:360;height:180;flip:x" o:connectortype="straight" strokecolor="#31849b" strokeweight="3pt">
              <v:stroke endarrow="block"/>
            </v:shape>
            <v:shape id="_x0000_s1353" type="#_x0000_t32" style="position:absolute;left:4504;top:8861;width:1;height:1440" o:connectortype="straight" strokecolor="#365f91" strokeweight="3pt">
              <v:stroke endarrow="block"/>
            </v:shape>
            <v:shape id="_x0000_s1354" type="#_x0000_t32" style="position:absolute;left:7023;top:10121;width:1;height:1080" o:connectortype="straight" strokecolor="#365f91" strokeweight="3pt">
              <v:stroke endarrow="block"/>
            </v:shape>
            <v:shape id="_x0000_s1355" type="#_x0000_t32" style="position:absolute;left:8465;top:8861;width:1;height:3240" o:connectortype="straight" strokecolor="#365f91" strokeweight="3pt">
              <v:stroke endarrow="block"/>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_x0000_s1356" type="#_x0000_t11" style="position:absolute;left:5945;top:13361;width:540;height:540" fillcolor="#8064a2" strokecolor="#f2f2f2" strokeweight="3pt">
              <v:shadow on="t" type="perspective" color="#3f3151" opacity=".5" offset="1pt" offset2="-1p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57" type="#_x0000_t34" style="position:absolute;left:4773;top:12551;width:1440;height:539;rotation:90;flip:x" o:connectortype="elbow" adj="21764,488545,-78345" strokecolor="#5f497a" strokeweight="3pt">
              <v:stroke endarrow="block"/>
            </v:shape>
            <v:shape id="_x0000_s1358" type="#_x0000_t34" style="position:absolute;left:3963;top:11923;width:2521;height:1077;rotation:90;flip:x" o:connectortype="elbow" adj="21659,226449,-40141" strokecolor="#5f497a" strokeweight="3pt">
              <v:stroke endarrow="block"/>
            </v:shape>
            <v:shape id="_x0000_s1359" type="#_x0000_t32" style="position:absolute;left:6665;top:13631;width:330;height:1" o:connectortype="elbow" adj="-426436,-1,-426436" strokecolor="#5f497a" strokeweight="3pt">
              <v:stroke endarrow="block"/>
            </v:shape>
            <v:shape id="_x0000_s1360" type="#_x0000_t34" style="position:absolute;left:6725;top:12311;width:510;height:1529;rotation:90" o:connectortype="elbow" adj="11435,-179002,-321628" strokecolor="#5f497a" strokeweight="3pt">
              <v:stroke endarrow="block"/>
            </v:shape>
            <v:rect id="_x0000_s1361" style="position:absolute;left:2165;top:14441;width:2249;height:360" fillcolor="#365f91" strokecolor="#f2f2f2" strokeweight="3pt">
              <v:shadow on="t" type="perspective" color="#3f3151" opacity=".5" offset="1pt" offset2="-1pt"/>
            </v:rect>
            <v:rect id="_x0000_s1362" style="position:absolute;left:4776;top:14441;width:1170;height:359" fillcolor="#365f91" strokecolor="#f2f2f2" strokeweight="3pt">
              <v:shadow on="t" type="perspective" color="#3f3151" opacity=".5" offset="1pt" offset2="-1pt"/>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63" type="#_x0000_t88" style="position:absolute;left:3875;top:12191;width:360;height:3779;rotation:270" adj=",5332" strokecolor="#365f91" strokeweight="3pt"/>
            <v:shape id="_x0000_s1364" type="#_x0000_t34" style="position:absolute;left:871;top:11055;width:4389;height:1;rotation:90" o:connectortype="elbow" adj="10798,-168933600,-15089" strokecolor="#365f91" strokeweight="3pt">
              <v:stroke dashstyle="dash" endarrow="block"/>
            </v:shape>
            <v:shape id="_x0000_s1365" type="#_x0000_t202" style="position:absolute;left:5368;top:3179;width:1618;height:421;mso-width-percent:400;mso-width-percent:400;mso-width-relative:margin;mso-height-relative:margin" filled="f" stroked="f" strokecolor="white">
              <v:textbox>
                <w:txbxContent>
                  <w:p w:rsidR="00352C71" w:rsidRPr="006F2F6D" w:rsidRDefault="00352C71" w:rsidP="00084AFD">
                    <w:pPr>
                      <w:rPr>
                        <w:shadow/>
                        <w:color w:val="403152"/>
                        <w:sz w:val="20"/>
                        <w:szCs w:val="20"/>
                      </w:rPr>
                    </w:pPr>
                    <w:r w:rsidRPr="006F2F6D">
                      <w:rPr>
                        <w:shadow/>
                        <w:color w:val="403152"/>
                        <w:sz w:val="20"/>
                        <w:szCs w:val="20"/>
                      </w:rPr>
                      <w:t>Tok podataka</w:t>
                    </w:r>
                  </w:p>
                </w:txbxContent>
              </v:textbox>
            </v:shape>
            <v:shape id="_x0000_s1366" type="#_x0000_t202" style="position:absolute;left:2206;top:3850;width:1802;height:421;mso-width-percent:400;mso-width-percent:400;mso-width-relative:margin;mso-height-relative:margin" filled="f" stroked="f" strokecolor="white">
              <v:textbox>
                <w:txbxContent>
                  <w:p w:rsidR="00352C71" w:rsidRPr="006F2F6D" w:rsidRDefault="00352C71" w:rsidP="00084AFD">
                    <w:pPr>
                      <w:rPr>
                        <w:shadow/>
                        <w:color w:val="4F6228"/>
                        <w:sz w:val="20"/>
                        <w:szCs w:val="20"/>
                      </w:rPr>
                    </w:pPr>
                    <w:r w:rsidRPr="006F2F6D">
                      <w:rPr>
                        <w:shadow/>
                        <w:color w:val="4F6228"/>
                        <w:sz w:val="20"/>
                        <w:szCs w:val="20"/>
                      </w:rPr>
                      <w:t>NAL jedinice</w:t>
                    </w:r>
                  </w:p>
                </w:txbxContent>
              </v:textbox>
            </v:shape>
            <v:shape id="_x0000_s1367" type="#_x0000_t202" style="position:absolute;left:2206;top:5083;width:683;height:2082;mso-width-percent:400;mso-width-percent:400;mso-width-relative:margin;mso-height-relative:margin" filled="f" stroked="f" strokecolor="white">
              <v:textbox style="layout-flow:vertical">
                <w:txbxContent>
                  <w:p w:rsidR="00352C71" w:rsidRPr="006F2F6D" w:rsidRDefault="00352C71" w:rsidP="00084AFD">
                    <w:pPr>
                      <w:rPr>
                        <w:shadow/>
                        <w:color w:val="FFFFFF"/>
                        <w:sz w:val="20"/>
                        <w:szCs w:val="20"/>
                      </w:rPr>
                    </w:pPr>
                    <w:r w:rsidRPr="006F2F6D">
                      <w:rPr>
                        <w:shadow/>
                        <w:color w:val="FFFFFF"/>
                        <w:sz w:val="20"/>
                        <w:szCs w:val="20"/>
                      </w:rPr>
                      <w:t>Skup parametara niza</w:t>
                    </w:r>
                  </w:p>
                </w:txbxContent>
              </v:textbox>
            </v:shape>
            <v:shape id="_x0000_s1368" type="#_x0000_t202" style="position:absolute;left:3086;top:5103;width:502;height:2276;mso-width-percent:400;mso-width-percent:400;mso-width-relative:margin;mso-height-relative:margin" filled="f" stroked="f" strokecolor="white">
              <v:textbox style="layout-flow:vertical">
                <w:txbxContent>
                  <w:p w:rsidR="00352C71" w:rsidRPr="000D55E7" w:rsidRDefault="00352C71" w:rsidP="00084AFD">
                    <w:pPr>
                      <w:rPr>
                        <w:shadow/>
                        <w:color w:val="632423"/>
                        <w:sz w:val="20"/>
                        <w:szCs w:val="20"/>
                      </w:rPr>
                    </w:pPr>
                    <w:r w:rsidRPr="000D55E7">
                      <w:rPr>
                        <w:shadow/>
                        <w:color w:val="632423"/>
                        <w:sz w:val="20"/>
                        <w:szCs w:val="20"/>
                      </w:rPr>
                      <w:t>Skup parametara slike</w:t>
                    </w:r>
                  </w:p>
                </w:txbxContent>
              </v:textbox>
            </v:shape>
            <v:rect id="_x0000_s1369" style="position:absolute;left:2889;top:13419;width:359;height:359" fillcolor="#365f91" strokecolor="#f2f2f2" strokeweight="3pt">
              <v:shadow on="t" type="perspective" color="#3f3151" opacity=".5" offset="1pt" offset2="-1pt"/>
            </v:rect>
            <v:shape id="_x0000_s1370" type="#_x0000_t202" style="position:absolute;left:4216;top:5177;width:1112;height:421;mso-width-percent:400;mso-width-percent:400;mso-width-relative:margin;mso-height-relative:margin" filled="f" stroked="f" strokecolor="white">
              <v:textbox>
                <w:txbxContent>
                  <w:p w:rsidR="00352C71" w:rsidRPr="005711E1" w:rsidRDefault="00352C71" w:rsidP="00084AFD">
                    <w:pPr>
                      <w:rPr>
                        <w:shadow/>
                        <w:color w:val="FFFFFF"/>
                        <w:sz w:val="20"/>
                        <w:szCs w:val="20"/>
                      </w:rPr>
                    </w:pPr>
                    <w:r w:rsidRPr="005711E1">
                      <w:rPr>
                        <w:shadow/>
                        <w:color w:val="FFFFFF"/>
                        <w:sz w:val="20"/>
                        <w:szCs w:val="20"/>
                      </w:rPr>
                      <w:t>Odsječak</w:t>
                    </w:r>
                  </w:p>
                </w:txbxContent>
              </v:textbox>
            </v:shape>
            <v:shape id="_x0000_s1371" type="#_x0000_t202" style="position:absolute;left:6303;top:5177;width:1112;height:421;mso-width-percent:400;mso-width-percent:400;mso-width-relative:margin;mso-height-relative:margin" filled="f" stroked="f" strokecolor="white">
              <v:textbox>
                <w:txbxContent>
                  <w:p w:rsidR="00352C71" w:rsidRPr="005711E1" w:rsidRDefault="00352C71" w:rsidP="00084AFD">
                    <w:pPr>
                      <w:rPr>
                        <w:shadow/>
                        <w:color w:val="FFFFFF"/>
                        <w:sz w:val="20"/>
                        <w:szCs w:val="20"/>
                      </w:rPr>
                    </w:pPr>
                    <w:r w:rsidRPr="005711E1">
                      <w:rPr>
                        <w:shadow/>
                        <w:color w:val="FFFFFF"/>
                        <w:sz w:val="20"/>
                        <w:szCs w:val="20"/>
                      </w:rPr>
                      <w:t>Odsječak</w:t>
                    </w:r>
                  </w:p>
                </w:txbxContent>
              </v:textbox>
            </v:shape>
            <v:shape id="_x0000_s1372" type="#_x0000_t202" style="position:absolute;left:8466;top:5177;width:1112;height:421;mso-width-percent:400;mso-width-percent:400;mso-width-relative:margin;mso-height-relative:margin" filled="f" stroked="f" strokecolor="white">
              <v:textbox>
                <w:txbxContent>
                  <w:p w:rsidR="00352C71" w:rsidRPr="005711E1" w:rsidRDefault="00352C71" w:rsidP="00084AFD">
                    <w:pPr>
                      <w:rPr>
                        <w:shadow/>
                        <w:color w:val="FFFFFF"/>
                        <w:sz w:val="20"/>
                        <w:szCs w:val="20"/>
                      </w:rPr>
                    </w:pPr>
                    <w:r w:rsidRPr="005711E1">
                      <w:rPr>
                        <w:shadow/>
                        <w:color w:val="FFFFFF"/>
                        <w:sz w:val="20"/>
                        <w:szCs w:val="20"/>
                      </w:rPr>
                      <w:t>Odsječak</w:t>
                    </w:r>
                  </w:p>
                </w:txbxContent>
              </v:textbox>
            </v:shape>
            <v:shape id="_x0000_s1373" type="#_x0000_t202" style="position:absolute;left:5044;top:8057;width:1670;height:421;mso-width-percent:400;mso-width-percent:400;mso-width-relative:margin;mso-height-relative:margin" filled="f" stroked="f" strokecolor="white">
              <v:textbox>
                <w:txbxContent>
                  <w:p w:rsidR="00352C71" w:rsidRPr="005711E1" w:rsidRDefault="00352C71" w:rsidP="00084AFD">
                    <w:pPr>
                      <w:rPr>
                        <w:shadow/>
                        <w:color w:val="244061"/>
                        <w:sz w:val="20"/>
                        <w:szCs w:val="20"/>
                      </w:rPr>
                    </w:pPr>
                    <w:r w:rsidRPr="005711E1">
                      <w:rPr>
                        <w:shadow/>
                        <w:color w:val="244061"/>
                        <w:sz w:val="20"/>
                        <w:szCs w:val="20"/>
                      </w:rPr>
                      <w:t>Makroblokovi</w:t>
                    </w:r>
                  </w:p>
                </w:txbxContent>
              </v:textbox>
            </v:shape>
            <v:shape id="_x0000_s1374" type="#_x0000_t202" style="position:absolute;left:3235;top:13419;width:1350;height:421;mso-width-percent:400;mso-width-percent:400;mso-width-relative:margin;mso-height-relative:margin" filled="f" stroked="f" strokecolor="white">
              <v:textbox>
                <w:txbxContent>
                  <w:p w:rsidR="00352C71" w:rsidRPr="005711E1" w:rsidRDefault="00352C71" w:rsidP="00084AFD">
                    <w:pPr>
                      <w:rPr>
                        <w:shadow/>
                        <w:color w:val="244061"/>
                        <w:sz w:val="20"/>
                        <w:szCs w:val="20"/>
                      </w:rPr>
                    </w:pPr>
                    <w:r w:rsidRPr="005711E1">
                      <w:rPr>
                        <w:shadow/>
                        <w:color w:val="244061"/>
                        <w:sz w:val="20"/>
                        <w:szCs w:val="20"/>
                      </w:rPr>
                      <w:t>Makroblo</w:t>
                    </w:r>
                    <w:r>
                      <w:rPr>
                        <w:shadow/>
                        <w:color w:val="244061"/>
                        <w:sz w:val="20"/>
                        <w:szCs w:val="20"/>
                      </w:rPr>
                      <w:t>k</w:t>
                    </w:r>
                  </w:p>
                </w:txbxContent>
              </v:textbox>
            </v:shape>
            <v:shape id="_x0000_s1375" type="#_x0000_t202" style="position:absolute;left:2157;top:14441;width:2318;height:421;mso-width-percent:400;mso-width-percent:400;mso-width-relative:margin;mso-height-relative:margin" filled="f" stroked="f" strokecolor="white">
              <v:textbox>
                <w:txbxContent>
                  <w:p w:rsidR="00352C71" w:rsidRPr="0015711C" w:rsidRDefault="00352C71" w:rsidP="00084AFD">
                    <w:pPr>
                      <w:rPr>
                        <w:shadow/>
                        <w:color w:val="FFFFFF"/>
                        <w:sz w:val="20"/>
                        <w:szCs w:val="20"/>
                      </w:rPr>
                    </w:pPr>
                    <w:r w:rsidRPr="0015711C">
                      <w:rPr>
                        <w:shadow/>
                        <w:color w:val="FFFFFF"/>
                        <w:sz w:val="20"/>
                        <w:szCs w:val="20"/>
                      </w:rPr>
                      <w:t>Parametri predviđanja</w:t>
                    </w:r>
                  </w:p>
                </w:txbxContent>
              </v:textbox>
            </v:shape>
            <v:shape id="_x0000_s1376" type="#_x0000_t202" style="position:absolute;left:4896;top:14441;width:1350;height:421;mso-width-percent:400;mso-width-percent:400;mso-width-relative:margin;mso-height-relative:margin" filled="f" stroked="f" strokecolor="white">
              <v:textbox>
                <w:txbxContent>
                  <w:p w:rsidR="00352C71" w:rsidRPr="0015711C" w:rsidRDefault="00352C71" w:rsidP="00084AFD">
                    <w:pPr>
                      <w:rPr>
                        <w:shadow/>
                        <w:color w:val="FFFFFF"/>
                        <w:sz w:val="20"/>
                        <w:szCs w:val="20"/>
                      </w:rPr>
                    </w:pPr>
                    <w:r w:rsidRPr="0015711C">
                      <w:rPr>
                        <w:shadow/>
                        <w:color w:val="FFFFFF"/>
                        <w:sz w:val="20"/>
                        <w:szCs w:val="20"/>
                      </w:rPr>
                      <w:t>Ostatci</w:t>
                    </w:r>
                  </w:p>
                </w:txbxContent>
              </v:textbox>
            </v:shape>
            <v:shape id="_x0000_s1377" type="#_x0000_t202" style="position:absolute;left:7275;top:14800;width:2430;height:421;mso-width-percent:400;mso-width-percent:400;mso-width-relative:margin;mso-height-relative:margin" filled="f" stroked="f" strokecolor="white">
              <v:textbox>
                <w:txbxContent>
                  <w:p w:rsidR="00352C71" w:rsidRPr="009F0DD9" w:rsidRDefault="00352C71" w:rsidP="00084AFD">
                    <w:pPr>
                      <w:jc w:val="center"/>
                      <w:rPr>
                        <w:shadow/>
                        <w:color w:val="5F497A"/>
                        <w:sz w:val="20"/>
                        <w:szCs w:val="20"/>
                      </w:rPr>
                    </w:pPr>
                    <w:r w:rsidRPr="009F0DD9">
                      <w:rPr>
                        <w:shadow/>
                        <w:color w:val="5F497A"/>
                        <w:sz w:val="20"/>
                        <w:szCs w:val="20"/>
                      </w:rPr>
                      <w:t>Rekonstruirana slika</w:t>
                    </w:r>
                  </w:p>
                </w:txbxContent>
              </v:textbox>
            </v:shape>
            <v:shape id="_x0000_s1378" type="#_x0000_t202" style="position:absolute;left:8418;top:9400;width:587;height:2137;mso-width-percent:400;mso-width-percent:400;mso-width-relative:margin;mso-height-relative:margin" filled="f" stroked="f" strokecolor="white">
              <v:textbox style="layout-flow:vertical">
                <w:txbxContent>
                  <w:p w:rsidR="00352C71" w:rsidRPr="005711E1" w:rsidRDefault="00352C71" w:rsidP="00084AFD">
                    <w:pPr>
                      <w:spacing w:line="240" w:lineRule="auto"/>
                      <w:rPr>
                        <w:shadow/>
                        <w:color w:val="244061"/>
                        <w:sz w:val="20"/>
                        <w:szCs w:val="20"/>
                      </w:rPr>
                    </w:pPr>
                    <w:r>
                      <w:rPr>
                        <w:shadow/>
                        <w:color w:val="244061"/>
                        <w:sz w:val="20"/>
                        <w:szCs w:val="20"/>
                      </w:rPr>
                      <w:t>Rekonstrukcija slike</w:t>
                    </w:r>
                  </w:p>
                </w:txbxContent>
              </v:textbox>
            </v:shape>
            <w10:wrap type="none"/>
            <w10:anchorlock/>
          </v:group>
        </w:pict>
      </w:r>
    </w:p>
    <w:p w:rsidR="00C0683E" w:rsidRDefault="00C0683E" w:rsidP="00C0683E">
      <w:pPr>
        <w:pStyle w:val="Heading3"/>
      </w:pPr>
      <w:bookmarkStart w:id="18" w:name="_Toc263238390"/>
      <w:r>
        <w:lastRenderedPageBreak/>
        <w:t>NAL jedinice</w:t>
      </w:r>
      <w:bookmarkEnd w:id="18"/>
    </w:p>
    <w:p w:rsidR="00375B16" w:rsidRDefault="00C0683E" w:rsidP="00F47698">
      <w:pPr>
        <w:ind w:firstLine="284"/>
      </w:pPr>
      <w:r>
        <w:t xml:space="preserve">NAL jedinica </w:t>
      </w:r>
      <w:r w:rsidR="00DE019E">
        <w:t xml:space="preserve">služi kao omotač sintaksnih podataka koji olakšava učitavanje i sinkronizaciju s tokom podataka. Početak NAL jedinice označava se jednoznačno trooktetnim </w:t>
      </w:r>
      <w:r w:rsidR="00FB32AA">
        <w:t xml:space="preserve">prefiksnim </w:t>
      </w:r>
      <w:r w:rsidR="00DE019E">
        <w:t xml:space="preserve">kodom </w:t>
      </w:r>
      <w:r w:rsidR="00FB32AA">
        <w:t xml:space="preserve">početka </w:t>
      </w:r>
      <w:r w:rsidR="00375B16">
        <w:t xml:space="preserve">jednakim </w:t>
      </w:r>
      <w:r w:rsidR="00DE019E">
        <w:t>vrijednosti</w:t>
      </w:r>
      <w:r w:rsidR="00FB32AA">
        <w:t xml:space="preserve"> 1, tj. u heksadekadskom zapisu sintakse jezika C</w:t>
      </w:r>
      <w:r w:rsidR="00375B16">
        <w:t>:</w:t>
      </w:r>
      <w:r w:rsidR="00DE019E">
        <w:t xml:space="preserve"> 0x000001. </w:t>
      </w:r>
      <w:r w:rsidR="00FB32AA">
        <w:t>Prvoj NAL jedinici u toku može prethoditi proizvoljan broj nul-okteta. Nakon koda početka NAL jedinice</w:t>
      </w:r>
      <w:r w:rsidR="00375B16">
        <w:t>,</w:t>
      </w:r>
      <w:r w:rsidR="00FB32AA">
        <w:t xml:space="preserve"> u toku se nalazi tijelo same NAL jedinice.</w:t>
      </w:r>
    </w:p>
    <w:p w:rsidR="00C0683E" w:rsidRDefault="00FB32AA" w:rsidP="00F47698">
      <w:pPr>
        <w:ind w:firstLine="284"/>
      </w:pPr>
      <w:r>
        <w:t>Duljina tijela NAL jedinice određuje se pronalaskom sljedećeg</w:t>
      </w:r>
      <w:r w:rsidR="00375B16">
        <w:t>a</w:t>
      </w:r>
      <w:r>
        <w:t xml:space="preserve"> koda početka. </w:t>
      </w:r>
      <w:r w:rsidR="00375B16">
        <w:t>Kako bi se izbjeglo emuliranje koda početka unutar tijela NAL jedinice, pri zapisu NAL jedinice</w:t>
      </w:r>
      <w:r w:rsidR="00375B16" w:rsidRPr="00375B16">
        <w:t xml:space="preserve"> </w:t>
      </w:r>
      <w:r w:rsidR="00375B16">
        <w:t>se, ispred bilo koje trojke okteta koja započinje vrijednošću 0x0000 (dva okteta vrijednosti 0), ubacuje takozvani kôd sprječavanja emulacije jednak vrijednosti 0x000003.</w:t>
      </w:r>
      <w:r w:rsidR="00F25658">
        <w:t xml:space="preserve"> Upravljački su kodovi u NAL jedinicama oktetno poravnati.</w:t>
      </w:r>
    </w:p>
    <w:p w:rsidR="00F47698" w:rsidRPr="00F47698" w:rsidRDefault="00F47698" w:rsidP="00F47698">
      <w:pPr>
        <w:ind w:firstLine="284"/>
        <w:rPr>
          <w:sz w:val="16"/>
          <w:szCs w:val="16"/>
        </w:rPr>
      </w:pPr>
    </w:p>
    <w:tbl>
      <w:tblPr>
        <w:tblW w:w="5000" w:type="pct"/>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80"/>
      </w:tblPr>
      <w:tblGrid>
        <w:gridCol w:w="411"/>
        <w:gridCol w:w="411"/>
        <w:gridCol w:w="411"/>
        <w:gridCol w:w="389"/>
        <w:gridCol w:w="389"/>
        <w:gridCol w:w="389"/>
        <w:gridCol w:w="389"/>
        <w:gridCol w:w="395"/>
        <w:gridCol w:w="411"/>
        <w:gridCol w:w="412"/>
        <w:gridCol w:w="413"/>
        <w:gridCol w:w="412"/>
        <w:gridCol w:w="412"/>
        <w:gridCol w:w="390"/>
        <w:gridCol w:w="390"/>
        <w:gridCol w:w="390"/>
        <w:gridCol w:w="400"/>
        <w:gridCol w:w="412"/>
        <w:gridCol w:w="412"/>
        <w:gridCol w:w="413"/>
        <w:gridCol w:w="385"/>
      </w:tblGrid>
      <w:tr w:rsidR="00B1204C" w:rsidTr="00F12E7B">
        <w:trPr>
          <w:jc w:val="center"/>
        </w:trPr>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5"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3</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6"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28"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r>
      <w:tr w:rsidR="00B1204C" w:rsidTr="003409EC">
        <w:trPr>
          <w:jc w:val="center"/>
        </w:trPr>
        <w:tc>
          <w:tcPr>
            <w:tcW w:w="731"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F12E7B" w:rsidRDefault="00554A4B" w:rsidP="00F47698">
            <w:pPr>
              <w:spacing w:before="240" w:line="240" w:lineRule="auto"/>
              <w:jc w:val="center"/>
              <w:rPr>
                <w:bCs/>
                <w:color w:val="000000"/>
                <w:sz w:val="16"/>
                <w:szCs w:val="16"/>
              </w:rPr>
            </w:pPr>
            <w:r w:rsidRPr="00F12E7B">
              <w:rPr>
                <w:bCs/>
                <w:color w:val="000000"/>
                <w:sz w:val="16"/>
                <w:szCs w:val="16"/>
              </w:rPr>
              <w:t>Kôd početka</w:t>
            </w:r>
          </w:p>
        </w:tc>
        <w:tc>
          <w:tcPr>
            <w:tcW w:w="1157" w:type="pct"/>
            <w:gridSpan w:val="5"/>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Spr</w:t>
            </w:r>
            <w:r w:rsidR="004C2FA3" w:rsidRPr="003409EC">
              <w:rPr>
                <w:color w:val="000000"/>
                <w:sz w:val="16"/>
                <w:szCs w:val="16"/>
              </w:rPr>
              <w:t>j</w:t>
            </w:r>
            <w:r w:rsidRPr="003409EC">
              <w:rPr>
                <w:color w:val="000000"/>
                <w:sz w:val="16"/>
                <w:szCs w:val="16"/>
              </w:rPr>
              <w:t>. emulacije</w:t>
            </w:r>
          </w:p>
        </w:tc>
        <w:tc>
          <w:tcPr>
            <w:tcW w:w="1418" w:type="pct"/>
            <w:gridSpan w:val="6"/>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Kôd početka</w:t>
            </w:r>
          </w:p>
        </w:tc>
        <w:tc>
          <w:tcPr>
            <w:tcW w:w="228" w:type="pct"/>
            <w:tcBorders>
              <w:top w:val="single" w:sz="4"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rPr>
                <w:color w:val="000000"/>
                <w:sz w:val="16"/>
                <w:szCs w:val="16"/>
              </w:rPr>
            </w:pPr>
          </w:p>
        </w:tc>
      </w:tr>
      <w:tr w:rsidR="00B1204C" w:rsidTr="003409EC">
        <w:trPr>
          <w:jc w:val="center"/>
        </w:trPr>
        <w:tc>
          <w:tcPr>
            <w:tcW w:w="731" w:type="pct"/>
            <w:gridSpan w:val="3"/>
            <w:shd w:val="clear" w:color="auto" w:fill="CCC0D9"/>
          </w:tcPr>
          <w:p w:rsidR="00DD16D1" w:rsidRPr="003409EC" w:rsidRDefault="00DD16D1" w:rsidP="00AE22F4">
            <w:pPr>
              <w:spacing w:line="240" w:lineRule="auto"/>
              <w:jc w:val="center"/>
              <w:rPr>
                <w:b/>
                <w:bCs/>
                <w:color w:val="000000"/>
                <w:sz w:val="16"/>
                <w:szCs w:val="16"/>
              </w:rPr>
            </w:pPr>
          </w:p>
        </w:tc>
        <w:tc>
          <w:tcPr>
            <w:tcW w:w="3308" w:type="pct"/>
            <w:gridSpan w:val="14"/>
            <w:shd w:val="clear" w:color="auto" w:fill="CCC0D9"/>
          </w:tcPr>
          <w:p w:rsidR="00DD16D1" w:rsidRPr="003409EC" w:rsidRDefault="00DD16D1" w:rsidP="00AE22F4">
            <w:pPr>
              <w:spacing w:line="240" w:lineRule="auto"/>
              <w:jc w:val="center"/>
              <w:rPr>
                <w:bCs/>
                <w:color w:val="000000"/>
                <w:sz w:val="16"/>
                <w:szCs w:val="16"/>
              </w:rPr>
            </w:pPr>
            <w:r w:rsidRPr="003409EC">
              <w:rPr>
                <w:bCs/>
                <w:color w:val="000000"/>
                <w:sz w:val="16"/>
                <w:szCs w:val="16"/>
              </w:rPr>
              <w:t>Tijelo NAL jedinice</w:t>
            </w:r>
          </w:p>
        </w:tc>
        <w:tc>
          <w:tcPr>
            <w:tcW w:w="961" w:type="pct"/>
            <w:gridSpan w:val="4"/>
            <w:shd w:val="clear" w:color="auto" w:fill="CCC0D9"/>
          </w:tcPr>
          <w:p w:rsidR="00DD16D1" w:rsidRPr="003409EC" w:rsidRDefault="00DD16D1" w:rsidP="00AE22F4">
            <w:pPr>
              <w:spacing w:line="240" w:lineRule="auto"/>
              <w:jc w:val="center"/>
              <w:rPr>
                <w:color w:val="000000"/>
                <w:sz w:val="16"/>
                <w:szCs w:val="16"/>
              </w:rPr>
            </w:pPr>
          </w:p>
        </w:tc>
      </w:tr>
      <w:tr w:rsidR="00554A4B" w:rsidTr="003409EC">
        <w:trPr>
          <w:jc w:val="center"/>
        </w:trPr>
        <w:tc>
          <w:tcPr>
            <w:tcW w:w="4039" w:type="pct"/>
            <w:gridSpan w:val="17"/>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bCs/>
                <w:color w:val="000000"/>
                <w:sz w:val="16"/>
                <w:szCs w:val="16"/>
              </w:rPr>
            </w:pPr>
            <w:r w:rsidRPr="003409EC">
              <w:rPr>
                <w:bCs/>
                <w:color w:val="000000"/>
                <w:sz w:val="16"/>
                <w:szCs w:val="16"/>
              </w:rPr>
              <w:t>Prva NAL jedinica</w:t>
            </w:r>
          </w:p>
        </w:tc>
        <w:tc>
          <w:tcPr>
            <w:tcW w:w="961" w:type="pct"/>
            <w:gridSpan w:val="4"/>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keepNext/>
              <w:spacing w:line="240" w:lineRule="auto"/>
              <w:jc w:val="center"/>
              <w:rPr>
                <w:color w:val="000000"/>
                <w:sz w:val="16"/>
                <w:szCs w:val="16"/>
              </w:rPr>
            </w:pPr>
            <w:r w:rsidRPr="003409EC">
              <w:rPr>
                <w:color w:val="000000"/>
                <w:sz w:val="16"/>
                <w:szCs w:val="16"/>
              </w:rPr>
              <w:t>Druga NAL jedinica</w:t>
            </w:r>
          </w:p>
        </w:tc>
      </w:tr>
    </w:tbl>
    <w:p w:rsidR="00F25658" w:rsidRDefault="00F47698" w:rsidP="00F47698">
      <w:pPr>
        <w:pStyle w:val="Caption"/>
      </w:pPr>
      <w:r>
        <w:t xml:space="preserve">Dijagram </w:t>
      </w:r>
      <w:fldSimple w:instr=" STYLEREF 1 \s ">
        <w:r w:rsidR="00463E28">
          <w:rPr>
            <w:noProof/>
          </w:rPr>
          <w:t>3</w:t>
        </w:r>
      </w:fldSimple>
      <w:r w:rsidR="00463E28">
        <w:t>.</w:t>
      </w:r>
      <w:fldSimple w:instr=" SEQ Dijagram \* ARABIC \s 1 ">
        <w:r w:rsidR="00463E28">
          <w:rPr>
            <w:noProof/>
          </w:rPr>
          <w:t>2</w:t>
        </w:r>
      </w:fldSimple>
      <w:r>
        <w:t>: Sastav NAL jedinica</w:t>
      </w:r>
    </w:p>
    <w:p w:rsidR="00375B16" w:rsidRDefault="00554A4B" w:rsidP="00F47698">
      <w:pPr>
        <w:spacing w:before="240"/>
      </w:pPr>
      <w:r>
        <w:t>Zapis koji n</w:t>
      </w:r>
      <w:r w:rsidR="00DD16D1">
        <w:t>ije sukladan opisanome postupku ne podliježe formatu opisanome u aneksu B norme H.264 te ga izvedeni dekoder nije u stanju pročitati.</w:t>
      </w:r>
    </w:p>
    <w:p w:rsidR="00DD16D1" w:rsidRDefault="004C2FA3" w:rsidP="00F47698">
      <w:pPr>
        <w:ind w:firstLine="284"/>
      </w:pPr>
      <w:r>
        <w:t xml:space="preserve">Tijelo NAL jedinice sadrži jedan oktet informacija o NAL jedinici te proizvoljan broj okteta </w:t>
      </w:r>
      <w:r w:rsidR="00F00D50">
        <w:t xml:space="preserve">entropijski kodiranih podataka koje ćemo zbog jednostavnosti u daljnjem tekstu zvati skraćeno RBSP kako se naziva i u Normi. RBSP je kratica za </w:t>
      </w:r>
      <w:r w:rsidR="00F00D50">
        <w:rPr>
          <w:i/>
        </w:rPr>
        <w:t>raw byte-sequence payload</w:t>
      </w:r>
      <w:r w:rsidR="00F00D50">
        <w:t>, što u slobodnijemu prijevodu znači sadržaj u obliku neobrađenog niza okteta.</w:t>
      </w:r>
    </w:p>
    <w:p w:rsidR="00774691" w:rsidRDefault="00774691" w:rsidP="00F47698">
      <w:pPr>
        <w:ind w:firstLine="284"/>
      </w:pPr>
      <w:r>
        <w:t>Navedeni prvi oktet u tijelu NAL jedinice sastoji se od jednog bita koji je nuž</w:t>
      </w:r>
      <w:r w:rsidR="00F47698">
        <w:t>-</w:t>
      </w:r>
      <w:r>
        <w:t xml:space="preserve">no nula, dva bita koja određuju vrijednost varijable nal_ref_idc, te 5 bitova koji određuju tip NAL jedinice (varijabla nal_unit_type). </w:t>
      </w:r>
      <w:r w:rsidR="007A15C8">
        <w:t xml:space="preserve">Varijabla nal_ref_idc prema </w:t>
      </w:r>
      <w:r w:rsidR="00F47698">
        <w:t xml:space="preserve">tome </w:t>
      </w:r>
      <w:r w:rsidR="007A15C8">
        <w:t>nema definirane vrijednosti već označava samo koriste li se podatci u tre</w:t>
      </w:r>
      <w:r w:rsidR="00F47698">
        <w:t>-</w:t>
      </w:r>
      <w:r w:rsidR="007A15C8">
        <w:t>nutnome RBSP-u kao referen</w:t>
      </w:r>
      <w:r w:rsidR="00F47698">
        <w:t xml:space="preserve">tni za međuslikovno predviđanje </w:t>
      </w:r>
      <w:r w:rsidR="007A15C8">
        <w:t>(nal_ref_idc ≠ 0) ili ne (nal_ref_idc = 0).</w:t>
      </w:r>
    </w:p>
    <w:p w:rsidR="005D7F06" w:rsidRDefault="005D7F06" w:rsidP="00F47698">
      <w:pPr>
        <w:ind w:firstLine="284"/>
      </w:pPr>
      <w:r>
        <w:lastRenderedPageBreak/>
        <w:t>Za tip NAL jedinice (nal_unit_type) trenutno je</w:t>
      </w:r>
      <w:r w:rsidR="008C25C6">
        <w:t xml:space="preserve"> Normom</w:t>
      </w:r>
      <w:r>
        <w:t xml:space="preserve"> definirano dvadeset vrijednosti. Zbog jednostavnosti, u sljedećoj su tablici prikazane samo 4 nužne</w:t>
      </w:r>
      <w:r>
        <w:rPr>
          <w:rStyle w:val="FootnoteReference"/>
        </w:rPr>
        <w:footnoteReference w:id="4"/>
      </w:r>
      <w:r w:rsidR="001A3222">
        <w:t xml:space="preserve"> za zapis najjednostavnijeg videa</w:t>
      </w:r>
      <w:r>
        <w:t>.</w:t>
      </w:r>
    </w:p>
    <w:p w:rsidR="00F47698" w:rsidRDefault="00F47698" w:rsidP="00F47698">
      <w:pPr>
        <w:pStyle w:val="Caption"/>
        <w:keepNext/>
      </w:pPr>
      <w:r>
        <w:t xml:space="preserve">Tablica </w:t>
      </w:r>
      <w:fldSimple w:instr=" STYLEREF 1 \s ">
        <w:r w:rsidR="006E3660">
          <w:rPr>
            <w:noProof/>
          </w:rPr>
          <w:t>3</w:t>
        </w:r>
      </w:fldSimple>
      <w:r w:rsidR="006E3660">
        <w:t>.</w:t>
      </w:r>
      <w:fldSimple w:instr=" SEQ Tablica \* ARABIC \s 1 ">
        <w:r w:rsidR="006E3660">
          <w:rPr>
            <w:noProof/>
          </w:rPr>
          <w:t>1</w:t>
        </w:r>
      </w:fldSimple>
      <w:r>
        <w:t>: Najvažniji tipovi NAL jedinica</w:t>
      </w:r>
    </w:p>
    <w:tbl>
      <w:tblPr>
        <w:tblW w:w="0" w:type="auto"/>
        <w:tblInd w:w="1448"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tblPr>
      <w:tblGrid>
        <w:gridCol w:w="1679"/>
        <w:gridCol w:w="3447"/>
      </w:tblGrid>
      <w:tr w:rsidR="00B1204C" w:rsidTr="00052F9A">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center"/>
              <w:rPr>
                <w:b/>
                <w:bCs/>
                <w:color w:val="FFFFFF"/>
              </w:rPr>
            </w:pPr>
            <w:r w:rsidRPr="00052F9A">
              <w:rPr>
                <w:b/>
                <w:bCs/>
                <w:color w:val="FFFFFF"/>
              </w:rPr>
              <w:t>nal_unit_type</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right"/>
              <w:rPr>
                <w:b/>
                <w:bCs/>
                <w:color w:val="FFFFFF"/>
              </w:rPr>
            </w:pPr>
            <w:r w:rsidRPr="00052F9A">
              <w:rPr>
                <w:b/>
                <w:bCs/>
                <w:color w:val="FFFFFF"/>
              </w:rPr>
              <w:t>Interpretacija</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1</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Kodirani odsječak ne-IDR</w:t>
            </w:r>
            <w:r w:rsidR="00BF6E2C">
              <w:rPr>
                <w:rStyle w:val="FootnoteReference"/>
              </w:rPr>
              <w:footnoteReference w:id="5"/>
            </w:r>
            <w:r>
              <w:t xml:space="preserve"> slike </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5</w:t>
            </w:r>
          </w:p>
        </w:tc>
        <w:tc>
          <w:tcPr>
            <w:tcW w:w="0" w:type="auto"/>
            <w:shd w:val="clear" w:color="auto" w:fill="DFD8E8"/>
          </w:tcPr>
          <w:p w:rsidR="001A3222" w:rsidRDefault="001A3222" w:rsidP="00AE22F4">
            <w:pPr>
              <w:spacing w:line="240" w:lineRule="auto"/>
              <w:jc w:val="right"/>
            </w:pPr>
            <w:r>
              <w:t>Kodirani odsječak IDR slike</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7</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 xml:space="preserve">Skup parametara </w:t>
            </w:r>
            <w:r w:rsidR="00EB0789">
              <w:t>niza</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8</w:t>
            </w:r>
          </w:p>
        </w:tc>
        <w:tc>
          <w:tcPr>
            <w:tcW w:w="0" w:type="auto"/>
            <w:shd w:val="clear" w:color="auto" w:fill="DFD8E8"/>
          </w:tcPr>
          <w:p w:rsidR="001A3222" w:rsidRDefault="001A3222" w:rsidP="00AE22F4">
            <w:pPr>
              <w:spacing w:line="240" w:lineRule="auto"/>
              <w:jc w:val="right"/>
            </w:pPr>
            <w:r>
              <w:t xml:space="preserve">Skup parametara </w:t>
            </w:r>
            <w:r w:rsidR="00EB0789">
              <w:t>slike</w:t>
            </w:r>
          </w:p>
        </w:tc>
      </w:tr>
    </w:tbl>
    <w:p w:rsidR="001A3222" w:rsidRDefault="001A3222" w:rsidP="001A3222"/>
    <w:p w:rsidR="003409EC" w:rsidRDefault="003409EC" w:rsidP="003409EC">
      <w:pPr>
        <w:pStyle w:val="Heading3"/>
      </w:pPr>
      <w:bookmarkStart w:id="19" w:name="_Toc263238391"/>
      <w:r>
        <w:t>RBSP</w:t>
      </w:r>
      <w:bookmarkEnd w:id="19"/>
    </w:p>
    <w:p w:rsidR="003409EC" w:rsidRDefault="003409EC" w:rsidP="00F47698">
      <w:pPr>
        <w:ind w:firstLine="284"/>
      </w:pPr>
      <w:r>
        <w:t>Glavni je sadržaj svake NAL jedinice RBSP, odnosno niz entropijski kodiranih podataka koji sadrže ili jedan od skupova parametara (SPS ili PPS) ili odsječak slike. RBSP ne sadrži prepoznatljive, kontekstno neovisne oznake za usklađivanje s dekoderom (kao što je to kôd početka kod NAL jedinice) te se zbog entropijskog kodiranja podatci mogu učitati isključivo slijedno. Pogrešno ili pomaknuto učitavanje čak i za samo jedan bit s velikom će vjerojatnošću prouzročiti netočno učitavanje podataka do kraja trenutnog RBSP-a, odnosno do kraja trenutne NAL jedinice.</w:t>
      </w:r>
    </w:p>
    <w:p w:rsidR="00B3279F" w:rsidRDefault="00B3279F" w:rsidP="00F12E7B">
      <w:pPr>
        <w:pStyle w:val="Heading3"/>
      </w:pPr>
      <w:bookmarkStart w:id="20" w:name="_Toc263238392"/>
      <w:r>
        <w:t>Skupovi parametara</w:t>
      </w:r>
      <w:bookmarkEnd w:id="20"/>
    </w:p>
    <w:p w:rsidR="00BF6E2C" w:rsidRDefault="00855FC8" w:rsidP="00F672EE">
      <w:pPr>
        <w:ind w:firstLine="284"/>
      </w:pPr>
      <w:r>
        <w:t>Prije samih kodiranih slika, u toku podataka nalaze se skupovi parametara o slici i o nizu.</w:t>
      </w:r>
    </w:p>
    <w:p w:rsidR="0043719E" w:rsidRDefault="00855FC8" w:rsidP="00F672EE">
      <w:pPr>
        <w:ind w:firstLine="284"/>
      </w:pPr>
      <w:r w:rsidRPr="00BD2AC1">
        <w:rPr>
          <w:i/>
        </w:rPr>
        <w:t>Skup parametara niz</w:t>
      </w:r>
      <w:r w:rsidR="00EB0789">
        <w:rPr>
          <w:i/>
        </w:rPr>
        <w:t>a</w:t>
      </w:r>
      <w:r>
        <w:t xml:space="preserve"> (engl. </w:t>
      </w:r>
      <w:r w:rsidRPr="00855FC8">
        <w:rPr>
          <w:i/>
        </w:rPr>
        <w:t>sequence</w:t>
      </w:r>
      <w:r>
        <w:t xml:space="preserve"> </w:t>
      </w:r>
      <w:r>
        <w:rPr>
          <w:i/>
        </w:rPr>
        <w:t>parameter set</w:t>
      </w:r>
      <w:r>
        <w:t>), kraće SPS</w:t>
      </w:r>
      <w:r w:rsidR="00E54CD7">
        <w:t>,</w:t>
      </w:r>
      <w:r>
        <w:t xml:space="preserve"> sadrži podatke potrebne </w:t>
      </w:r>
      <w:r w:rsidR="00BF6E2C">
        <w:t>za pripremu konteksta u dekoderu. Definira korišteni profil, najveći broj slika između dvaju uzas</w:t>
      </w:r>
      <w:r w:rsidR="00E54CD7">
        <w:t>topnih IDR-ova, veličinu slike</w:t>
      </w:r>
      <w:r w:rsidR="00BF6E2C">
        <w:t xml:space="preserve"> izraženu u makroblokovima, način zapisa slike (slijedni ili isprepleteni), itd.</w:t>
      </w:r>
    </w:p>
    <w:p w:rsidR="00E54CD7" w:rsidRDefault="00E54CD7" w:rsidP="00F672EE">
      <w:pPr>
        <w:ind w:firstLine="284"/>
      </w:pPr>
      <w:r w:rsidRPr="00BD2AC1">
        <w:rPr>
          <w:i/>
        </w:rPr>
        <w:t>Skup parametara sli</w:t>
      </w:r>
      <w:r w:rsidR="00EB0789">
        <w:rPr>
          <w:i/>
        </w:rPr>
        <w:t>ke</w:t>
      </w:r>
      <w:r>
        <w:t xml:space="preserve"> (engl. </w:t>
      </w:r>
      <w:r>
        <w:rPr>
          <w:i/>
        </w:rPr>
        <w:t>picture parameter set</w:t>
      </w:r>
      <w:r>
        <w:t>), kraće PPS, sadrži osnovne podatke</w:t>
      </w:r>
      <w:r w:rsidR="00607DCD">
        <w:t xml:space="preserve"> o načinu kodiranja slike. Definira entropijsko kodiranje </w:t>
      </w:r>
      <w:r w:rsidR="00607DCD">
        <w:lastRenderedPageBreak/>
        <w:t>(CAVLC ili CABAC), način podjele slike u odsječke, korištenje težinskog međuslikovnog predviđanja, prisutnost filtra za uklanjanje učinka blokova, itd.</w:t>
      </w:r>
    </w:p>
    <w:p w:rsidR="00E54CD7" w:rsidRDefault="00E54CD7" w:rsidP="00F672EE">
      <w:pPr>
        <w:ind w:firstLine="284"/>
      </w:pPr>
      <w:r>
        <w:t>U toku podataka koji sadrži jedan cjeloviti videozapis (primjerice jedan film) obično nema potrebe za promjenom skupa parametara pa se NAL jedinice ovakvoga tipa u pravilu pojavlju samo jednom, na samome početku toka.</w:t>
      </w:r>
    </w:p>
    <w:p w:rsidR="00B3279F" w:rsidRDefault="00B3279F" w:rsidP="00F12E7B">
      <w:pPr>
        <w:pStyle w:val="Heading3"/>
      </w:pPr>
      <w:bookmarkStart w:id="21" w:name="_Toc263238393"/>
      <w:r>
        <w:t>Odsječ</w:t>
      </w:r>
      <w:r w:rsidR="008A2879">
        <w:t>ak</w:t>
      </w:r>
      <w:bookmarkEnd w:id="21"/>
    </w:p>
    <w:p w:rsidR="00B3279F" w:rsidRDefault="00B3279F" w:rsidP="00F672EE">
      <w:pPr>
        <w:ind w:firstLine="284"/>
      </w:pPr>
      <w:r>
        <w:t xml:space="preserve">Slike su </w:t>
      </w:r>
      <w:r w:rsidR="0039734E">
        <w:t xml:space="preserve">u sintaksi H.264 razdijeljene u jedan ili više odsječaka (engl. </w:t>
      </w:r>
      <w:r w:rsidR="0039734E">
        <w:rPr>
          <w:i/>
        </w:rPr>
        <w:t>slice</w:t>
      </w:r>
      <w:r w:rsidR="0039734E">
        <w:t>). Ukoliko izvor toka podataka nije mreža, već neki fizički medij poput čvrstog diska ili optičkih nosača, nema razloga sliku dijeliti u više odsječaka. U izvedenome je koderu također jedna slika u samo jednome odsječku pa će se u daljnjem tekstu radi jednostavnosti odsječak poistovjećivati sa slikom.</w:t>
      </w:r>
    </w:p>
    <w:p w:rsidR="00BD2AC1" w:rsidRPr="00BD2AC1" w:rsidRDefault="00BD2AC1" w:rsidP="00F672EE">
      <w:pPr>
        <w:ind w:firstLine="284"/>
      </w:pPr>
      <w:r w:rsidRPr="00BD2AC1">
        <w:rPr>
          <w:i/>
        </w:rPr>
        <w:t>Kodirani odsječak IDR slike</w:t>
      </w:r>
      <w:r>
        <w:t xml:space="preserve"> zapravo znači da dani odsječak sadrži I-sliku. Za dekoder dojava ovakvog tipa NAL jedinice znači da može isprazniti spremnik referentnih slika jer to osigurava da se od trenutnog odsječka nadalje neće pojavljivati P-slika za koju se predviđanje izračunava na osnovi neke slike koja je dekodirana prije najnovijeg IDR-a. Iznimka su slike koje su izričito označene korištenima za dugoročno predviđanje.</w:t>
      </w:r>
    </w:p>
    <w:p w:rsidR="00C0683E" w:rsidRDefault="003C078B" w:rsidP="00F672EE">
      <w:pPr>
        <w:ind w:firstLine="284"/>
      </w:pPr>
      <w:r w:rsidRPr="003C078B">
        <w:rPr>
          <w:i/>
        </w:rPr>
        <w:t>Kodirani odsječak ne-IDR slike</w:t>
      </w:r>
      <w:r>
        <w:t xml:space="preserve"> može sadržavata i I i P-sliku. I-slika u ne-IDR odsječku pojavljuje se ako se predviđanje za neku od narednih P-slika izračunava u odnosu na neku P-sliku </w:t>
      </w:r>
      <w:r w:rsidR="00A75520">
        <w:t>dekodiranu prije trenutne I-slike. U izvedenome se koderu predviđanje izračunava isključivo u odnosu na prethodnu sliku (bila ona I ili P) pa je svaka I-slika IDR slika.</w:t>
      </w:r>
    </w:p>
    <w:p w:rsidR="008A2879" w:rsidRDefault="008A2879" w:rsidP="008A2879">
      <w:pPr>
        <w:pStyle w:val="Heading3"/>
      </w:pPr>
      <w:bookmarkStart w:id="22" w:name="_Toc263238394"/>
      <w:r>
        <w:t>Makroblok</w:t>
      </w:r>
      <w:bookmarkEnd w:id="22"/>
    </w:p>
    <w:p w:rsidR="008A2879" w:rsidRDefault="009E7B29" w:rsidP="00F672EE">
      <w:pPr>
        <w:ind w:firstLine="284"/>
      </w:pPr>
      <w:r>
        <w:t xml:space="preserve">Najznačajnija podatkovna jedinica općenito u normama MPEG, pa tako i u normi H.264, jest makroblok. U profilu </w:t>
      </w:r>
      <w:r>
        <w:rPr>
          <w:i/>
        </w:rPr>
        <w:t>baseline</w:t>
      </w:r>
      <w:r>
        <w:t xml:space="preserve"> njegove su dimenzije 16×16 uzoraka za luminantnu komponentu te 8×8 uzoraka za krominantne. </w:t>
      </w:r>
      <w:r w:rsidR="0058511D">
        <w:t xml:space="preserve">Najveći izvor mogućnosti sažimanja jest grupiranje piksela u makroblokove te pronalaženje zajedničke zakonitosti kojom se ta </w:t>
      </w:r>
      <w:r w:rsidR="00FA78BE">
        <w:t>skupina piksela može opisati.</w:t>
      </w:r>
    </w:p>
    <w:p w:rsidR="00FA78BE" w:rsidRDefault="00FA78BE" w:rsidP="00F672EE">
      <w:pPr>
        <w:ind w:firstLine="284"/>
      </w:pPr>
      <w:r>
        <w:t>U sintaksi H.264</w:t>
      </w:r>
      <w:r w:rsidR="00144A38">
        <w:t>,</w:t>
      </w:r>
      <w:r>
        <w:t xml:space="preserve"> makroblok je opisan načinom predviđanja i koeficijentima ostataka u frekvencijskoj domeni. Način predviđanja govori dekoderu kako da izračuna predviđene vrijednosti za svaki uzorak u </w:t>
      </w:r>
      <w:r w:rsidR="00421483">
        <w:t xml:space="preserve">makrobloku. Koeficijenti </w:t>
      </w:r>
      <w:r w:rsidR="00421483">
        <w:lastRenderedPageBreak/>
        <w:t xml:space="preserve">ostataka se postupkom dekvantizacije i inverzne transformacije prebacuju u prostornu domenu nakon čega svaka vrijednost odgovara razlici stvarne i predviđene vrijednosti pojedinog uzorka. Jednostavnije rečeno, zbroj predviđenih uzoraka i ostataka </w:t>
      </w:r>
      <w:r w:rsidR="00144A38">
        <w:t>daje krajnju vrijednost uzoraka makrobloka.</w:t>
      </w:r>
      <w:r w:rsidR="005F62C8">
        <w:t xml:space="preserve"> Postupci predviđanja, transformacije i kvantizacije opširnije su opisani u poglavlju o postupcima kodiranja u normi H.264.</w:t>
      </w:r>
    </w:p>
    <w:p w:rsidR="00AE22F4" w:rsidRPr="009E7B29" w:rsidRDefault="00AE22F4" w:rsidP="008A2879"/>
    <w:p w:rsidR="000C68E7" w:rsidRPr="00607815" w:rsidRDefault="0058511D" w:rsidP="00607815">
      <w:pPr>
        <w:pStyle w:val="Heading2"/>
      </w:pPr>
      <w:bookmarkStart w:id="23" w:name="_Toc263238395"/>
      <w:r w:rsidRPr="00607815">
        <w:t>P</w:t>
      </w:r>
      <w:r w:rsidR="00295BB8" w:rsidRPr="00607815">
        <w:t>ostup</w:t>
      </w:r>
      <w:r w:rsidRPr="00607815">
        <w:t>ci</w:t>
      </w:r>
      <w:r w:rsidR="000C68E7" w:rsidRPr="00607815">
        <w:t xml:space="preserve"> kodiranja </w:t>
      </w:r>
      <w:r w:rsidRPr="00607815">
        <w:t>korišteni</w:t>
      </w:r>
      <w:r w:rsidR="000C68E7" w:rsidRPr="00607815">
        <w:t xml:space="preserve"> u normi H.264</w:t>
      </w:r>
      <w:bookmarkEnd w:id="23"/>
    </w:p>
    <w:p w:rsidR="00FD5004" w:rsidRDefault="00FD5004" w:rsidP="00F12E7B">
      <w:pPr>
        <w:pStyle w:val="Heading3"/>
      </w:pPr>
      <w:bookmarkStart w:id="24" w:name="_Toc263238396"/>
      <w:r>
        <w:t>CAVLC</w:t>
      </w:r>
      <w:bookmarkEnd w:id="24"/>
    </w:p>
    <w:p w:rsidR="00FD5004" w:rsidRDefault="00FD5004" w:rsidP="00F672EE">
      <w:pPr>
        <w:ind w:firstLine="284"/>
      </w:pPr>
      <w:r>
        <w:t xml:space="preserve">Kontekstno-prilagodljivo kodiranje promjenjive duljine (CAVLC) od uobičajenog se kodiranja promjenjive duljine (kao što je primjerice Huffmanovo) razlikuje po tome da </w:t>
      </w:r>
      <w:r w:rsidR="00AD5729">
        <w:t>mu ulazne jedinice nisu okteti, već sintaksni elementi H.264 za koje su statističke karakteristike unaprijed poznate.</w:t>
      </w:r>
    </w:p>
    <w:p w:rsidR="00AD5729" w:rsidRDefault="00AD5729" w:rsidP="00F672EE">
      <w:pPr>
        <w:ind w:firstLine="284"/>
      </w:pPr>
      <w:r>
        <w:t>Srž ovoga kodiranja čini kodiranje Exp-Golomb koje prema određenome algoritmu manjim vrijednostima pridjeljuje kraće kodne riječi. Tako 0 ima kodnu riječ duljin</w:t>
      </w:r>
      <w:r w:rsidR="000D176C">
        <w:t>e 1</w:t>
      </w:r>
      <w:r>
        <w:t xml:space="preserve"> bita, 1 i 2 imaju kodne riječi duljine 3 bita, 3, 4, 5 i 6 imaju kodne riječi duljine 5 bitova, i tako dalje. Ovo je svojstvo pogodno za mnoge sintaksne elemente upravo iz razloga što je učestalost pojavljivanja za manje vrijednosti veća, odnosno, što je još važnije, učestalost pojavljivanja je monotono padajuća s porastom vrijednosti elementa.</w:t>
      </w:r>
    </w:p>
    <w:p w:rsidR="00C70ACB" w:rsidRDefault="00C70ACB" w:rsidP="00F672EE">
      <w:pPr>
        <w:ind w:firstLine="284"/>
      </w:pPr>
      <w:r>
        <w:t>Neki sintaksni elementi prirodno imaju ovo svojstvo. Takvi su primjerice transformacijski koeficijenti razlikā u odnosu na predviđanje. Ukoliko je predviđanje precizno (a u dobro izvedenome koderu ono je vrlo precizno), razlike u odnosu na predviđene vrijednosti vrlo su male, a sukladno tome su i koeficijenti mali pa su u RBSP-u zapisane kraće kodne riječi. Sličan je slučaj i kod zapisa vektor</w:t>
      </w:r>
      <w:r w:rsidR="003D1E02" w:rsidRPr="003D1E02">
        <w:t>ā</w:t>
      </w:r>
      <w:r>
        <w:t xml:space="preserve"> pomaka.</w:t>
      </w:r>
    </w:p>
    <w:p w:rsidR="00C70ACB" w:rsidRDefault="00C70ACB" w:rsidP="00F672EE">
      <w:pPr>
        <w:ind w:firstLine="284"/>
      </w:pPr>
      <w:r>
        <w:t xml:space="preserve">S druge strane, </w:t>
      </w:r>
      <w:r w:rsidR="000E2A90">
        <w:t xml:space="preserve">postoje sintaksni elementi čije vrijednosti nemaju tako jednostavno prirodno objašnjenje. </w:t>
      </w:r>
      <w:r w:rsidR="00D45F4E">
        <w:t xml:space="preserve">Primjer toga je varijabla mb_type koja, kako  i samo ime govori, definira tip makrobloka, odnosno način podjele na podblokove, a za unutarslikovno predviđanje definira i smjer predviđanja. Za tu </w:t>
      </w:r>
      <w:r w:rsidR="00D45F4E">
        <w:lastRenderedPageBreak/>
        <w:t xml:space="preserve">su varijablu, upravo zbog kodiranja postupkom Exp-Golomb, vrijednosti odabrane tako da </w:t>
      </w:r>
      <w:r w:rsidR="007B7C18">
        <w:t>su učestalijim tipovima pridijeljene manje vrijednosti.</w:t>
      </w:r>
    </w:p>
    <w:p w:rsidR="002E2C85" w:rsidRDefault="002E2C85" w:rsidP="00F672EE">
      <w:pPr>
        <w:ind w:firstLine="284"/>
      </w:pPr>
      <w:r>
        <w:t>Osim korištenja kodiranja postupkom Exp-Golomb</w:t>
      </w:r>
      <w:r w:rsidR="00686851">
        <w:t>, CAVLC neke sintaksne elemente</w:t>
      </w:r>
      <w:r>
        <w:t xml:space="preserve"> (čije vrijednosti obično imaju jednoliku vjerojatnost, ili su jednostavno zastavice pa im je dovoljan jedan bit) ostavlja nekodirane i zapisuje ih u fiksnoj duljini.</w:t>
      </w:r>
    </w:p>
    <w:p w:rsidR="00DF142E" w:rsidRDefault="00DF142E" w:rsidP="00DF142E">
      <w:pPr>
        <w:pStyle w:val="Heading3"/>
      </w:pPr>
      <w:bookmarkStart w:id="25" w:name="_Toc263238397"/>
      <w:r>
        <w:t>Unutarslikovno predviđanje (intra</w:t>
      </w:r>
      <w:r w:rsidR="0023032B">
        <w:t>-</w:t>
      </w:r>
      <w:r>
        <w:t>predikcija)</w:t>
      </w:r>
      <w:bookmarkEnd w:id="25"/>
    </w:p>
    <w:p w:rsidR="00281BC4" w:rsidRDefault="00023F93" w:rsidP="00F672EE">
      <w:pPr>
        <w:ind w:firstLine="284"/>
      </w:pPr>
      <w:r>
        <w:t>Unutarslikovno predviđanje kao osnovu predviđanja koristi koreliranost susjednih makroblokova odnosno</w:t>
      </w:r>
      <w:r w:rsidR="00281BC4">
        <w:t xml:space="preserve"> podmakroblokova slike. Odabrani način predviđanja određuje iz kojeg</w:t>
      </w:r>
      <w:r w:rsidR="00F672EE">
        <w:t>a</w:t>
      </w:r>
      <w:r w:rsidR="00281BC4">
        <w:t xml:space="preserve"> se smjera uzimaju uzorci predviđanja. Može se odabrati jedan način predviđanja za čitavi makroblok, odnosno zaseban način predviđanja za svaki podmakroblok</w:t>
      </w:r>
      <w:r w:rsidR="0072532D">
        <w:t xml:space="preserve"> (engl. </w:t>
      </w:r>
      <w:r w:rsidR="0072532D">
        <w:rPr>
          <w:i/>
        </w:rPr>
        <w:t>submacroblock</w:t>
      </w:r>
      <w:r w:rsidR="0072532D">
        <w:t>)</w:t>
      </w:r>
      <w:r w:rsidR="00281BC4">
        <w:t xml:space="preserve"> veličine 4×4</w:t>
      </w:r>
      <w:r w:rsidR="00571722">
        <w:t xml:space="preserve"> uzorka</w:t>
      </w:r>
      <w:r w:rsidR="00281BC4">
        <w:t>.</w:t>
      </w:r>
    </w:p>
    <w:p w:rsidR="00DF142E" w:rsidRDefault="009200C9" w:rsidP="00F672EE">
      <w:pPr>
        <w:ind w:firstLine="284"/>
      </w:pPr>
      <w:r>
        <w:t>Za svaki se makroblok odnosno podmakroblok koriste neposredno susjedni uzorci iz prethodno dekodiranih makroblokova.</w:t>
      </w:r>
      <w:r w:rsidR="007E5964">
        <w:t xml:space="preserve"> Ovdje je ključno napomenuti da se</w:t>
      </w:r>
      <w:r w:rsidR="00A64D0C">
        <w:t>,</w:t>
      </w:r>
      <w:r w:rsidR="007E5964">
        <w:t xml:space="preserve"> bez obzira na to radi li se o koderu ili dekoderu, predviđanje radi na osnovi prethodno </w:t>
      </w:r>
      <w:r w:rsidR="007E5964">
        <w:rPr>
          <w:i/>
        </w:rPr>
        <w:t>dekodiranih</w:t>
      </w:r>
      <w:r w:rsidR="007E5964">
        <w:t xml:space="preserve"> uzoraka. Naime, i u koderu se svaki makroblok, nakon kodiranja, dekodira i sprema u rekonstruiranu sliku (</w:t>
      </w:r>
      <w:r w:rsidR="00E31B68">
        <w:fldChar w:fldCharType="begin"/>
      </w:r>
      <w:r w:rsidR="00F672EE">
        <w:instrText xml:space="preserve"> REF _Ref263207356 \h </w:instrText>
      </w:r>
      <w:r w:rsidR="00E31B68">
        <w:fldChar w:fldCharType="separate"/>
      </w:r>
      <w:r w:rsidR="00463E28">
        <w:t xml:space="preserve">Dijagram </w:t>
      </w:r>
      <w:r w:rsidR="00463E28">
        <w:rPr>
          <w:noProof/>
        </w:rPr>
        <w:t>2</w:t>
      </w:r>
      <w:r w:rsidR="00463E28">
        <w:t>.</w:t>
      </w:r>
      <w:r w:rsidR="00463E28">
        <w:rPr>
          <w:noProof/>
        </w:rPr>
        <w:t>1</w:t>
      </w:r>
      <w:r w:rsidR="00E31B68">
        <w:fldChar w:fldCharType="end"/>
      </w:r>
      <w:r w:rsidR="007E5964">
        <w:t>). Zbog gubi</w:t>
      </w:r>
      <w:r w:rsidR="00FC4811">
        <w:t>-</w:t>
      </w:r>
      <w:r w:rsidR="007E5964">
        <w:t>taka u procesu kvantizacije i transformacije, uzorci dekodiranog makroblo</w:t>
      </w:r>
      <w:r w:rsidR="00FC4811">
        <w:t>-</w:t>
      </w:r>
      <w:r w:rsidR="007E5964">
        <w:t>ka nisu jednaki izvornima, a da bi se dobilo istovjetno predviđanje u dekoderu i koderu, predviđanje za svaki makroblok računa se na osnovi dekodiranih, a ne izvornih uzoraka.</w:t>
      </w:r>
    </w:p>
    <w:p w:rsidR="0023032B" w:rsidRDefault="0023032B" w:rsidP="0023032B">
      <w:pPr>
        <w:pStyle w:val="Heading3"/>
      </w:pPr>
      <w:bookmarkStart w:id="26" w:name="_Toc263238398"/>
      <w:r>
        <w:t>Međuslikovno predviđanje (inter-predikcija)</w:t>
      </w:r>
      <w:bookmarkEnd w:id="26"/>
    </w:p>
    <w:p w:rsidR="0023032B" w:rsidRDefault="00A64D0C" w:rsidP="00FC4811">
      <w:pPr>
        <w:ind w:firstLine="284"/>
      </w:pPr>
      <w:r>
        <w:t>Najveći je izvor sažimanja u kodiranju prema</w:t>
      </w:r>
      <w:r w:rsidR="00FC4811">
        <w:t xml:space="preserve"> normi H.264 međuslikovno predvi</w:t>
      </w:r>
      <w:r>
        <w:t>đanje. Ono kao osnovu predviđanja koristi koreliranost uzastopnih slika u jednome kadru.</w:t>
      </w:r>
      <w:r w:rsidR="0098574D">
        <w:t xml:space="preserve"> Uzorke predviđanja u ovome slučaju određuju vektori pomaka (engl. </w:t>
      </w:r>
      <w:r w:rsidR="0098574D">
        <w:rPr>
          <w:i/>
        </w:rPr>
        <w:t>motion vectors</w:t>
      </w:r>
      <w:r w:rsidR="0098574D">
        <w:t xml:space="preserve">), koji kazuju položaj uzoraka s prethodne slike prema kojima se </w:t>
      </w:r>
      <w:r w:rsidR="0072532D">
        <w:t>određuju predviđeni uzorci. Slično postupku unutarslikovnog predvi</w:t>
      </w:r>
      <w:r w:rsidR="00FC4811">
        <w:t>-</w:t>
      </w:r>
      <w:r w:rsidR="0072532D">
        <w:t xml:space="preserve">đanja, može biti definiran jedan vektor pomaka (način predviđanja) za čitavi makroblok ili zaseban vektor pomaka za svaki dio makrobloka. Za razliku od unutarslikovnog predviđanja, ukoliko je makroblok podijeljen na </w:t>
      </w:r>
      <w:r w:rsidR="000B4E1F">
        <w:t xml:space="preserve">podmakroblokove, oni nisu veličine 4×4 uzorka, već mogu biti veličine 16×8, </w:t>
      </w:r>
      <w:r w:rsidR="000B4E1F">
        <w:lastRenderedPageBreak/>
        <w:t xml:space="preserve">8×16, odnosno 8×8. Ukoliko su podblokovi veličine 8×8 uzoraka, oni mogu biti </w:t>
      </w:r>
      <w:r w:rsidR="00FC4811">
        <w:t xml:space="preserve">dalje </w:t>
      </w:r>
      <w:r w:rsidR="000B4E1F">
        <w:t xml:space="preserve">podijeljeni na dijelove podmakroblokova (engl. </w:t>
      </w:r>
      <w:r w:rsidR="000B4E1F">
        <w:rPr>
          <w:i/>
        </w:rPr>
        <w:t>submacroblock parts</w:t>
      </w:r>
      <w:r w:rsidR="000B4E1F">
        <w:t>) veličine 4×4 uzorka.</w:t>
      </w:r>
    </w:p>
    <w:p w:rsidR="000B4E1F" w:rsidRDefault="00912ABB" w:rsidP="00FC4811">
      <w:pPr>
        <w:ind w:firstLine="284"/>
      </w:pPr>
      <w:r>
        <w:t>Budući da se rijetko događa da se pokretni dijelovi scene pomiču za cijeli broj piksela, zrnatost vektora pomaka je četvrtina piksela, pri čemu se vrijednosti na necjelobrojnim koordinatama izračunavaju interpolacijom.</w:t>
      </w:r>
    </w:p>
    <w:p w:rsidR="00912ABB" w:rsidRDefault="00912ABB" w:rsidP="00FC4811">
      <w:pPr>
        <w:ind w:firstLine="284"/>
      </w:pPr>
      <w:r>
        <w:t>Kao i kod unutarslikovnog predviđanja, uzorci predviđanja određuju se iz prethodno dekodirane</w:t>
      </w:r>
      <w:r w:rsidR="00E335AE">
        <w:t>, a ne iz izvorne</w:t>
      </w:r>
      <w:r>
        <w:t xml:space="preserve"> slike</w:t>
      </w:r>
      <w:r w:rsidR="00E335AE">
        <w:t>.</w:t>
      </w:r>
    </w:p>
    <w:p w:rsidR="00E335AE" w:rsidRDefault="00E335AE" w:rsidP="00E335AE">
      <w:pPr>
        <w:pStyle w:val="Heading3"/>
      </w:pPr>
      <w:bookmarkStart w:id="27" w:name="_Toc263238399"/>
      <w:r>
        <w:t>Transformacija i kvantizacija</w:t>
      </w:r>
      <w:bookmarkEnd w:id="27"/>
    </w:p>
    <w:p w:rsidR="008D5909" w:rsidRDefault="00E335AE" w:rsidP="00FC4811">
      <w:pPr>
        <w:ind w:firstLine="284"/>
      </w:pPr>
      <w:r>
        <w:t>Poznato je da je u stvarnim slikama (koje predstavljaju prizore iz stvarnog</w:t>
      </w:r>
      <w:r w:rsidR="008C2923">
        <w:t>a</w:t>
      </w:r>
      <w:r>
        <w:t xml:space="preserve"> svijeta, a ne primjerice šum ili neke apstraktne, nekorelirane uzorke) česta velika korelacija, a rijetke su nagle promjene između susjednih uzoraka. Iz ovog se razloga, u gotovo svakoj normi za obradbu slike</w:t>
      </w:r>
      <w:r w:rsidR="00B70A86">
        <w:t>, uzorci transformiraju u frekvencijsku domenu.</w:t>
      </w:r>
    </w:p>
    <w:p w:rsidR="00E335AE" w:rsidRDefault="00B70A86" w:rsidP="00FC4811">
      <w:pPr>
        <w:ind w:firstLine="284"/>
      </w:pPr>
      <w:r>
        <w:t xml:space="preserve">Uzorci u frekvencijskoj domeni </w:t>
      </w:r>
      <w:r w:rsidR="008D5909">
        <w:t>za danu frekvenciju odgovaraju</w:t>
      </w:r>
      <w:r>
        <w:t xml:space="preserve"> intenzitetu promjene uzor</w:t>
      </w:r>
      <w:r w:rsidR="008D5909">
        <w:t>ak</w:t>
      </w:r>
      <w:r>
        <w:t>a u prostornoj domeni, što upravo zbog česte velike koreliranosti uzoraka često rezultira velikim vrijednostima za niske frekvencije, a zanemarivim vrijednostima za visoke frekvencije.</w:t>
      </w:r>
      <w:r w:rsidR="00227D64">
        <w:t xml:space="preserve"> Također, zbog slabije osjetljivosti ljudskoga oka na više frekvencije, dopustiva je veća pogreška za uzorke koji opisuju veće frekvencije.</w:t>
      </w:r>
    </w:p>
    <w:p w:rsidR="00672849" w:rsidRDefault="00672849" w:rsidP="00FC4811">
      <w:pPr>
        <w:ind w:firstLine="284"/>
      </w:pPr>
      <w:r>
        <w:t xml:space="preserve">Proces kvantizacije </w:t>
      </w:r>
      <w:r w:rsidR="00CA12EB">
        <w:t>zapravo je jednostavno dijeljenje uzoraka u frekvencij</w:t>
      </w:r>
      <w:r w:rsidR="00D67E69">
        <w:t>-</w:t>
      </w:r>
      <w:r w:rsidR="00CA12EB">
        <w:t xml:space="preserve">skoj domeni s određenim kvantizacijskim koeficijentima u svrhu smanjenja njihovih vrijednosti </w:t>
      </w:r>
      <w:r w:rsidR="00AF257B">
        <w:t>za učinkovitije entropijsko kodiranje. Budući da se radi o cjelobrojnome dijeljenju, obrnuti će postupak rezultirati samo određenim diskretnim vrijednostima (kvantima) unutar početnoga raspona. Kvantizacijski su koeficijenti odabrani tako da unose manje gubitke nižim frekvencijama, a veće višim frekvencijama, zbog već spomenutog odziva ljudskog</w:t>
      </w:r>
      <w:r w:rsidR="00D67E69">
        <w:t>a</w:t>
      </w:r>
      <w:r w:rsidR="00AF257B">
        <w:t xml:space="preserve"> oka na različi</w:t>
      </w:r>
      <w:r w:rsidR="00D67E69">
        <w:t>-</w:t>
      </w:r>
      <w:r w:rsidR="00AF257B">
        <w:t>te frekvencije.</w:t>
      </w:r>
    </w:p>
    <w:p w:rsidR="003A51E0" w:rsidRDefault="003A51E0" w:rsidP="00FC4811">
      <w:pPr>
        <w:ind w:firstLine="284"/>
      </w:pPr>
      <w:r>
        <w:t>Postupak transformacije i kvantizacije uvijek se izvodi nad blokovima ostataka veličine 4×4 uzorka</w:t>
      </w:r>
      <w:r w:rsidR="001C4EF1">
        <w:t xml:space="preserve"> koji se često nazivaju transformacijskim blokovi</w:t>
      </w:r>
      <w:r w:rsidR="00D67E69">
        <w:t>-</w:t>
      </w:r>
      <w:r w:rsidR="001C4EF1">
        <w:t>ma</w:t>
      </w:r>
      <w:r>
        <w:t>.</w:t>
      </w:r>
      <w:r w:rsidR="00151EC8">
        <w:t xml:space="preserve"> Primjer ulaznog i izlaznog bloka dan je niže.</w:t>
      </w:r>
    </w:p>
    <w:p w:rsidR="00D67E69" w:rsidRDefault="00151EC8" w:rsidP="00D67E69">
      <w:pPr>
        <w:keepNext/>
        <w:jc w:val="center"/>
      </w:pPr>
      <w:r w:rsidRPr="00FC2A53">
        <w:rPr>
          <w:position w:val="-66"/>
        </w:rPr>
        <w:object w:dxaOrig="4260" w:dyaOrig="1440">
          <v:shape id="_x0000_i1026" type="#_x0000_t75" style="width:212.95pt;height:1in" o:ole="">
            <v:imagedata r:id="rId12" o:title=""/>
          </v:shape>
          <o:OLEObject Type="Embed" ProgID="Equation.DSMT4" ShapeID="_x0000_i1026" DrawAspect="Content" ObjectID="_1337602458" r:id="rId13"/>
        </w:object>
      </w:r>
    </w:p>
    <w:p w:rsidR="00151EC8" w:rsidRDefault="00D67E69" w:rsidP="00D67E69">
      <w:pPr>
        <w:pStyle w:val="Caption"/>
      </w:pPr>
      <w:bookmarkStart w:id="28" w:name="_Ref263208344"/>
      <w:bookmarkStart w:id="29" w:name="_Ref263208337"/>
      <w:r>
        <w:t xml:space="preserve">Primjer </w:t>
      </w:r>
      <w:fldSimple w:instr=" STYLEREF 1 \s ">
        <w:r w:rsidR="00463E28">
          <w:rPr>
            <w:noProof/>
          </w:rPr>
          <w:t>3</w:t>
        </w:r>
      </w:fldSimple>
      <w:r w:rsidR="00C30026">
        <w:t>.</w:t>
      </w:r>
      <w:fldSimple w:instr=" SEQ Primjer \* ARABIC \s 1 ">
        <w:r w:rsidR="00463E28">
          <w:rPr>
            <w:noProof/>
          </w:rPr>
          <w:t>1</w:t>
        </w:r>
      </w:fldSimple>
      <w:bookmarkEnd w:id="28"/>
      <w:r>
        <w:t>: Transformacija i kvantizacija ostataka</w:t>
      </w:r>
      <w:bookmarkEnd w:id="29"/>
    </w:p>
    <w:p w:rsidR="00151EC8" w:rsidRDefault="00151EC8" w:rsidP="00AF74E8">
      <w:pPr>
        <w:spacing w:before="240"/>
      </w:pPr>
      <w:r>
        <w:t>Kao što vidimo, na izlazu su dobivena samo dva ne-nul koeficijenta. Ovo je vrlo pogo</w:t>
      </w:r>
      <w:r w:rsidR="00AF74E8">
        <w:t xml:space="preserve">dno za entropijsko kodiranje. </w:t>
      </w:r>
      <w:r>
        <w:t xml:space="preserve">Općenito nakon procesa transformacije i kvantizacije, u jednome se bloku transformiranih koeficijenata najčešće u gornje-lijevom kutu (koji odgovara nižim frekvencijama) nalaze koeficijenti većih vrijednosti, te im vrijednost opada i postaje nula kako se odmiču prema donje-desnom kutu (koji odgovara najvišim frekvencijama). Dvodimenzionalni se izlazni blok preslaguje u </w:t>
      </w:r>
      <w:r w:rsidR="00AF74E8">
        <w:t xml:space="preserve">(jednodimenzionalni) </w:t>
      </w:r>
      <w:r>
        <w:t>niz takozvanim preslagiva</w:t>
      </w:r>
      <w:r w:rsidR="00AF74E8">
        <w:t>-</w:t>
      </w:r>
      <w:r>
        <w:t xml:space="preserve">njem </w:t>
      </w:r>
      <w:r>
        <w:rPr>
          <w:i/>
        </w:rPr>
        <w:t>cik-cak</w:t>
      </w:r>
      <w:r>
        <w:t>, tako da je prvi element u nizu gornje-lijevi, a posljednji donje-</w:t>
      </w:r>
      <w:r w:rsidR="00AF74E8">
        <w:t>d</w:t>
      </w:r>
      <w:r>
        <w:t>esni</w:t>
      </w:r>
      <w:r w:rsidRPr="00151EC8">
        <w:t xml:space="preserve"> </w:t>
      </w:r>
      <w:r>
        <w:t>koeficijent.</w:t>
      </w:r>
      <w:r w:rsidR="00516352">
        <w:t xml:space="preserve"> Ovo je osobito pogodno zbog toga što se nul-koeficijenti ne zapisuju pojedinačno, već se </w:t>
      </w:r>
      <w:r w:rsidR="005F4718">
        <w:t xml:space="preserve">zapisuje duljina niza nula (engl. </w:t>
      </w:r>
      <w:r w:rsidR="005F4718">
        <w:rPr>
          <w:i/>
        </w:rPr>
        <w:t>zero run length</w:t>
      </w:r>
      <w:r w:rsidR="005F4718">
        <w:t>).</w:t>
      </w:r>
    </w:p>
    <w:p w:rsidR="007E27C7" w:rsidRDefault="007E27C7" w:rsidP="00AF74E8">
      <w:pPr>
        <w:ind w:firstLine="284"/>
      </w:pPr>
      <w:r>
        <w:t>U normi H.264 strogo je definiran postupak inverzne transformacije i dekvantizacije, čime se osigurava da</w:t>
      </w:r>
      <w:r w:rsidR="009C0751">
        <w:t xml:space="preserve"> svaki dekoder koji podliježe ovoj normi daje jednak izlaz. Postupak se osnuje na IDCT-u, no zbog učinkovitosti i jedno</w:t>
      </w:r>
      <w:r w:rsidR="00AF74E8">
        <w:t>-</w:t>
      </w:r>
      <w:r w:rsidR="009C0751">
        <w:t>značnosti prilagođen je cjelobrojnoj aritmetici te koristi isključivo operacije zbrajanja i bitovnih pomaka.</w:t>
      </w:r>
    </w:p>
    <w:p w:rsidR="0008067E" w:rsidRDefault="0008067E" w:rsidP="0008067E">
      <w:pPr>
        <w:pStyle w:val="Heading3"/>
      </w:pPr>
      <w:bookmarkStart w:id="30" w:name="_Toc263238400"/>
      <w:r>
        <w:t>Način zapisa ostataka u Sintaksu</w:t>
      </w:r>
      <w:bookmarkEnd w:id="30"/>
    </w:p>
    <w:p w:rsidR="0008067E" w:rsidRDefault="005D168E" w:rsidP="00AF74E8">
      <w:pPr>
        <w:ind w:firstLine="284"/>
      </w:pPr>
      <w:r>
        <w:t xml:space="preserve">U normi H.264 postupak zapisa ostataka vrlo je složen jer </w:t>
      </w:r>
      <w:r w:rsidR="00DD7A48">
        <w:t xml:space="preserve">vrlo detaljno </w:t>
      </w:r>
      <w:r>
        <w:t xml:space="preserve">iskorištava karakteristike transformiranih i kvantiziranih koeficijenata kako bi za njihov zapis bilo potrebno što manje bitova. U ovome će poglavlju postupak biti opisan samo do mjere koja je potrebna za razumijevanje </w:t>
      </w:r>
      <w:r w:rsidR="00C86623">
        <w:t>odluka i postupaka u izvedbi kodera.</w:t>
      </w:r>
    </w:p>
    <w:p w:rsidR="00DD7A48" w:rsidRDefault="001C4EF1" w:rsidP="00DD7A48">
      <w:pPr>
        <w:ind w:firstLine="284"/>
      </w:pPr>
      <w:r>
        <w:t xml:space="preserve">Podatci se učitavaju po transformacijskom bloku, odnosno 16 puta za svaki makroblok. </w:t>
      </w:r>
      <w:r w:rsidR="009270A5">
        <w:t>Dv</w:t>
      </w:r>
      <w:r>
        <w:t>ije varijable</w:t>
      </w:r>
      <w:r w:rsidR="009270A5">
        <w:t xml:space="preserve"> određuju koliko je podataka o ostatcima </w:t>
      </w:r>
      <w:r>
        <w:t xml:space="preserve">zapisano za trenutni transformacijski blok: </w:t>
      </w:r>
      <w:r w:rsidRPr="001C4EF1">
        <w:rPr>
          <w:i/>
        </w:rPr>
        <w:t>TotalCoeff</w:t>
      </w:r>
      <w:r>
        <w:t xml:space="preserve"> i </w:t>
      </w:r>
      <w:r>
        <w:rPr>
          <w:i/>
        </w:rPr>
        <w:t>TrailingOnes</w:t>
      </w:r>
      <w:r>
        <w:t xml:space="preserve">. </w:t>
      </w:r>
      <w:r>
        <w:rPr>
          <w:i/>
        </w:rPr>
        <w:t>TotalCoeff</w:t>
      </w:r>
      <w:r>
        <w:t xml:space="preserve"> govori koliko u trenutnome </w:t>
      </w:r>
      <w:r w:rsidR="00DF057A">
        <w:t xml:space="preserve">bloku ima ne-nul koeficijenata. Postupkom kvantizacije koeficijenti viših frekvencija postanu jedinice (pozitivne ili negativne). Zbog </w:t>
      </w:r>
      <w:r w:rsidR="00DF057A">
        <w:lastRenderedPageBreak/>
        <w:t>toga se jedinice kojima završava niz koeficijenata nakon preslagivanja cik-cak tretiraju na poseban način. Varijabla</w:t>
      </w:r>
      <w:r>
        <w:t xml:space="preserve"> </w:t>
      </w:r>
      <w:r>
        <w:rPr>
          <w:i/>
        </w:rPr>
        <w:t>TrailingOnes</w:t>
      </w:r>
      <w:r w:rsidR="00DF057A">
        <w:t xml:space="preserve"> govori s koliko jedinica završava trenutni transformacijski blok, ne računajući nule nakon njih.</w:t>
      </w:r>
      <w:r w:rsidR="00B85E8C">
        <w:t xml:space="preserve"> Jedinice opisane varijablom </w:t>
      </w:r>
      <w:r w:rsidR="00B85E8C" w:rsidRPr="00B85E8C">
        <w:rPr>
          <w:i/>
        </w:rPr>
        <w:t>TrailingOnes</w:t>
      </w:r>
      <w:r w:rsidR="00B85E8C">
        <w:t xml:space="preserve"> ne uračunavaju se u vrijednost varijable </w:t>
      </w:r>
      <w:r w:rsidR="00B85E8C">
        <w:rPr>
          <w:i/>
        </w:rPr>
        <w:t>TotalCoeff</w:t>
      </w:r>
      <w:r w:rsidR="00B85E8C">
        <w:t>.</w:t>
      </w:r>
      <w:r w:rsidR="00DF057A">
        <w:t xml:space="preserve"> </w:t>
      </w:r>
      <w:r w:rsidR="00B85E8C">
        <w:t xml:space="preserve">Tako bi za transformacijski blok </w:t>
      </w:r>
      <w:r w:rsidR="00DD7A48">
        <w:t xml:space="preserve">u </w:t>
      </w:r>
      <w:r w:rsidR="00B85E8C">
        <w:t>naveden</w:t>
      </w:r>
      <w:r w:rsidR="00DD7A48">
        <w:t xml:space="preserve">ome </w:t>
      </w:r>
      <w:r w:rsidR="00B85E8C">
        <w:t xml:space="preserve">primjeru </w:t>
      </w:r>
      <w:r w:rsidR="00DD7A48">
        <w:t>(</w:t>
      </w:r>
      <w:r w:rsidR="00E31B68">
        <w:fldChar w:fldCharType="begin"/>
      </w:r>
      <w:r w:rsidR="00DD7A48">
        <w:instrText xml:space="preserve"> REF _Ref263208344 \h </w:instrText>
      </w:r>
      <w:r w:rsidR="00E31B68">
        <w:fldChar w:fldCharType="separate"/>
      </w:r>
      <w:r w:rsidR="00463E28">
        <w:t xml:space="preserve">Primjer </w:t>
      </w:r>
      <w:r w:rsidR="00463E28">
        <w:rPr>
          <w:noProof/>
        </w:rPr>
        <w:t>3</w:t>
      </w:r>
      <w:r w:rsidR="00463E28">
        <w:t>.</w:t>
      </w:r>
      <w:r w:rsidR="00463E28">
        <w:rPr>
          <w:noProof/>
        </w:rPr>
        <w:t>1</w:t>
      </w:r>
      <w:r w:rsidR="00E31B68">
        <w:fldChar w:fldCharType="end"/>
      </w:r>
      <w:r w:rsidR="00DD7A48">
        <w:t>)</w:t>
      </w:r>
      <w:r w:rsidR="00B85E8C">
        <w:t xml:space="preserve"> vrijednosti varijabli </w:t>
      </w:r>
      <w:r w:rsidR="00B85E8C" w:rsidRPr="00B85E8C">
        <w:rPr>
          <w:i/>
        </w:rPr>
        <w:t>TotalCoeff</w:t>
      </w:r>
      <w:r w:rsidR="00B85E8C">
        <w:t xml:space="preserve"> i </w:t>
      </w:r>
      <w:r w:rsidR="00B85E8C" w:rsidRPr="00B85E8C">
        <w:rPr>
          <w:i/>
        </w:rPr>
        <w:t>Tra</w:t>
      </w:r>
      <w:r w:rsidR="00B85E8C">
        <w:rPr>
          <w:i/>
        </w:rPr>
        <w:t>ilingOnes</w:t>
      </w:r>
      <w:r w:rsidR="00B85E8C">
        <w:t xml:space="preserve"> bile 1, 1.</w:t>
      </w:r>
    </w:p>
    <w:p w:rsidR="009C0751" w:rsidRDefault="00D32073" w:rsidP="00DD7A48">
      <w:pPr>
        <w:ind w:firstLine="284"/>
      </w:pPr>
      <w:r>
        <w:t xml:space="preserve">Nul-koeficijenti zapisuju se kao duljina niza nula nakon svakog ne-nul koeficijenta. Ne-nul koeficijenti zapisuju se entropijski kodirani postupkom Rice-Golomb koji je </w:t>
      </w:r>
      <w:r w:rsidR="00F044CE">
        <w:t>proširenje</w:t>
      </w:r>
      <w:r>
        <w:t xml:space="preserve"> postupk</w:t>
      </w:r>
      <w:r w:rsidR="00F044CE">
        <w:t>a</w:t>
      </w:r>
      <w:r>
        <w:t xml:space="preserve"> Exp-Golomb. </w:t>
      </w:r>
      <w:r w:rsidR="00F044CE">
        <w:t>Podsjetimo se, kodira</w:t>
      </w:r>
      <w:r w:rsidR="00DD7A48">
        <w:t>-</w:t>
      </w:r>
      <w:r w:rsidR="00F044CE">
        <w:t>njem postupkom Exp-Golomb 0 ima kodnu riječ duljin</w:t>
      </w:r>
      <w:r w:rsidR="000D176C">
        <w:t>e 1</w:t>
      </w:r>
      <w:r w:rsidR="00F044CE">
        <w:t xml:space="preserve"> bita, 1 i 2 imaju kodne riječi duljine 3 bita, 3, 4, 5 i 6 imaju kodne riječi duljine 5 bitova, i tako dalje. Zbog ovakve zakonitosti duljin</w:t>
      </w:r>
      <w:r w:rsidR="00F044CE" w:rsidRPr="00F044CE">
        <w:t>ā</w:t>
      </w:r>
      <w:r w:rsidR="00F044CE">
        <w:t xml:space="preserve"> kodnih riječi, transformacijski koeficijenti velikih vrijednosti u velikim će rasponima imati jednaku duljinu kodne riječi</w:t>
      </w:r>
      <w:r w:rsidR="000D176C">
        <w:t>.</w:t>
      </w:r>
    </w:p>
    <w:p w:rsidR="007E27C7" w:rsidRDefault="007E27C7" w:rsidP="00E335AE"/>
    <w:p w:rsidR="00227D64" w:rsidRPr="00E335AE" w:rsidRDefault="00227D64" w:rsidP="00E335AE"/>
    <w:p w:rsidR="009B3C92" w:rsidRDefault="009B3C92" w:rsidP="009B3C92">
      <w:pPr>
        <w:pStyle w:val="Heading1"/>
      </w:pPr>
      <w:r>
        <w:br w:type="page"/>
      </w:r>
      <w:bookmarkStart w:id="31" w:name="_Toc263238401"/>
      <w:r>
        <w:lastRenderedPageBreak/>
        <w:t>Detaljan pregled izvedbe kode</w:t>
      </w:r>
      <w:r w:rsidR="00F00C47">
        <w:t>k</w:t>
      </w:r>
      <w:r>
        <w:t>a za unutarslikovno predviđanje</w:t>
      </w:r>
      <w:bookmarkEnd w:id="31"/>
    </w:p>
    <w:p w:rsidR="0029769A" w:rsidRDefault="00F00C47" w:rsidP="00641D3E">
      <w:pPr>
        <w:ind w:firstLine="284"/>
      </w:pPr>
      <w:r>
        <w:t>Kodek za unutarslikovno predviđanje jest komponenta u koderu odnosno dekoderu H.264 koja je odgovorna za obradbu unutarslikovnog predviđanja. U dekoderu to znači rekonstrukciju predviđenih uzoraka na</w:t>
      </w:r>
      <w:r w:rsidR="003D52AD">
        <w:t xml:space="preserve"> osnovi parametara predviđanja.</w:t>
      </w:r>
      <w:r>
        <w:t xml:space="preserve"> </w:t>
      </w:r>
      <w:r w:rsidR="003D52AD">
        <w:t>U</w:t>
      </w:r>
      <w:r w:rsidR="00641D3E">
        <w:t xml:space="preserve"> </w:t>
      </w:r>
      <w:r>
        <w:t>koderu</w:t>
      </w:r>
      <w:r w:rsidR="003D52AD">
        <w:t>, s druge strane,</w:t>
      </w:r>
      <w:r>
        <w:t xml:space="preserve"> to podrazumijeva određivanje </w:t>
      </w:r>
      <w:r w:rsidR="003D52AD">
        <w:t xml:space="preserve">takvih </w:t>
      </w:r>
      <w:r>
        <w:t xml:space="preserve">parametara da </w:t>
      </w:r>
      <w:r w:rsidR="003D52AD">
        <w:t>predviđ</w:t>
      </w:r>
      <w:r w:rsidR="0029769A">
        <w:t>eni uzorci</w:t>
      </w:r>
      <w:r w:rsidR="003D52AD">
        <w:t xml:space="preserve"> daju što manju razliku u odnosu na stvarne vrijednosti, odnosno, još točnije, </w:t>
      </w:r>
      <w:r>
        <w:t xml:space="preserve"> </w:t>
      </w:r>
      <w:r w:rsidR="003D52AD">
        <w:t>da predviđ</w:t>
      </w:r>
      <w:r w:rsidR="0029769A">
        <w:t>eni uzorci</w:t>
      </w:r>
      <w:r w:rsidR="003D52AD">
        <w:t xml:space="preserve"> prouzroče što manje bito</w:t>
      </w:r>
      <w:r w:rsidR="00641D3E">
        <w:t>-</w:t>
      </w:r>
      <w:r w:rsidR="003D52AD">
        <w:t>va potrebnih za zapis ostatka (nakon postupka transformacije, kvantizacije te entropijskog kodiranja).</w:t>
      </w:r>
    </w:p>
    <w:p w:rsidR="009B3C92" w:rsidRPr="00607815" w:rsidRDefault="00F00C47" w:rsidP="00607815">
      <w:pPr>
        <w:pStyle w:val="Heading2"/>
      </w:pPr>
      <w:bookmarkStart w:id="32" w:name="_Toc263238402"/>
      <w:r w:rsidRPr="00607815">
        <w:t>Dekoder</w:t>
      </w:r>
      <w:bookmarkEnd w:id="32"/>
    </w:p>
    <w:p w:rsidR="00B721D2" w:rsidRDefault="00B721D2" w:rsidP="00641D3E">
      <w:pPr>
        <w:ind w:firstLine="284"/>
      </w:pPr>
      <w:r>
        <w:t>Za izvedbu unutarslikovnog predviđanja u dekoderu potrebno je vrlo malo podataka iz RBSP-a. Za luminantne uzorke, ukoliko se radi o predviđanju 16×16</w:t>
      </w:r>
      <w:r w:rsidR="00CE3E66">
        <w:t>,</w:t>
      </w:r>
      <w:r>
        <w:t xml:space="preserve"> potreban je</w:t>
      </w:r>
      <w:r w:rsidR="00812C55">
        <w:t xml:space="preserve"> (uz uzorke za predviđanje iz prethodno dekodiranih makroblokova)</w:t>
      </w:r>
      <w:r>
        <w:t xml:space="preserve"> samo tip makrobloka (varijabla mb_type) čija vrijednost u ovome slučaju osim načina podjele makrobloka (16×16 ili 4×4),  govori i smjer predviđanja. S druge strane, za predviđanje 4×4</w:t>
      </w:r>
      <w:r w:rsidR="0029769A">
        <w:t>,</w:t>
      </w:r>
      <w:r>
        <w:t xml:space="preserve"> smjer predviđanja za svaki podblok zasebno se učitava iz RBSP-a.</w:t>
      </w:r>
    </w:p>
    <w:p w:rsidR="0029769A" w:rsidRDefault="00B721D2" w:rsidP="00641D3E">
      <w:pPr>
        <w:ind w:firstLine="284"/>
      </w:pPr>
      <w:r>
        <w:t xml:space="preserve">U profilu </w:t>
      </w:r>
      <w:r>
        <w:rPr>
          <w:i/>
        </w:rPr>
        <w:t>baseline</w:t>
      </w:r>
      <w:r w:rsidR="00CE3E66">
        <w:t>,</w:t>
      </w:r>
      <w:r>
        <w:t xml:space="preserve"> za krominatne s</w:t>
      </w:r>
      <w:r w:rsidR="00CE3E66">
        <w:t>e uzorke uvijek koristi predviđanje 8×8. Podsjetimo se, zbog poduzorkovanja krominantnih komponenata, veličina jed</w:t>
      </w:r>
      <w:r w:rsidR="00641D3E">
        <w:t>-</w:t>
      </w:r>
      <w:r w:rsidR="00CE3E66">
        <w:t>nog makrobloka krominantnih uzoraka je 8×8. Smjer predviđanja za krominant</w:t>
      </w:r>
      <w:r w:rsidR="00641D3E">
        <w:t>-</w:t>
      </w:r>
      <w:r w:rsidR="00CE3E66">
        <w:t>ne uzorke određuje varijabla intra_chroma_pred_mode.</w:t>
      </w:r>
    </w:p>
    <w:p w:rsidR="00B73892" w:rsidRPr="0029769A" w:rsidRDefault="00B73892" w:rsidP="00641D3E">
      <w:pPr>
        <w:ind w:firstLine="284"/>
      </w:pPr>
      <w:r>
        <w:t>Zbog jednostavnosti</w:t>
      </w:r>
      <w:r w:rsidR="00EC241C" w:rsidRPr="00EC241C">
        <w:t xml:space="preserve"> </w:t>
      </w:r>
      <w:r w:rsidR="00EC241C">
        <w:t>će se</w:t>
      </w:r>
      <w:r>
        <w:t>, u ostatku ovoga poglavlja</w:t>
      </w:r>
      <w:r w:rsidR="00EC241C">
        <w:t>,</w:t>
      </w:r>
      <w:r>
        <w:t xml:space="preserve"> unutarslikovno predviđanje zvati kraće intra</w:t>
      </w:r>
      <w:r w:rsidR="00EC241C">
        <w:t xml:space="preserve"> predv</w:t>
      </w:r>
      <w:r w:rsidR="000E784A">
        <w:t>iđanje</w:t>
      </w:r>
      <w:r>
        <w:t>, a luminantna i krominantne komponente redom luma i kroma.</w:t>
      </w:r>
      <w:r w:rsidR="0029769A">
        <w:t xml:space="preserve"> Također, vrlo je važno obratiti pozornost na razliku između </w:t>
      </w:r>
      <w:r w:rsidR="0029769A">
        <w:rPr>
          <w:i/>
        </w:rPr>
        <w:t>predviđenih</w:t>
      </w:r>
      <w:r w:rsidR="0029769A">
        <w:t xml:space="preserve"> uzoraka i uzoraka </w:t>
      </w:r>
      <w:r w:rsidR="0029769A">
        <w:rPr>
          <w:i/>
        </w:rPr>
        <w:t>za predviđanje</w:t>
      </w:r>
      <w:r w:rsidR="0029769A">
        <w:t xml:space="preserve">. Predviđeni su uzorci rezultat (izlaz) predviđanja, odnosno predviđene vrijednosti uzoraka makrobloka koji se trenutno obrađuje. Uzorci za predviđanje su uzorci na osnovi kojih se predviđeni uzorci računaju (ulaz predviđanja), odnosno </w:t>
      </w:r>
      <w:r w:rsidR="0029769A">
        <w:lastRenderedPageBreak/>
        <w:t xml:space="preserve">prethodno dekodirane vrijednosti </w:t>
      </w:r>
      <w:r w:rsidR="00BF1F95">
        <w:t>uzoraka iz makroblokova susjednih makro</w:t>
      </w:r>
      <w:r w:rsidR="00641D3E">
        <w:t>-</w:t>
      </w:r>
      <w:r w:rsidR="00BF1F95">
        <w:t>bloku koji se trenutno obrađuje.</w:t>
      </w:r>
    </w:p>
    <w:p w:rsidR="000E784A" w:rsidRDefault="000E784A" w:rsidP="000E784A">
      <w:pPr>
        <w:pStyle w:val="Heading3"/>
      </w:pPr>
      <w:bookmarkStart w:id="33" w:name="_Toc263238403"/>
      <w:r>
        <w:t>Predviđanje intra luma 16×16</w:t>
      </w:r>
      <w:bookmarkEnd w:id="33"/>
    </w:p>
    <w:p w:rsidR="000E784A" w:rsidRDefault="0029769A" w:rsidP="00641D3E">
      <w:pPr>
        <w:ind w:firstLine="284"/>
      </w:pPr>
      <w:r>
        <w:t>Predviđeni uzorci za tip makrobloka</w:t>
      </w:r>
      <w:r w:rsidR="000E784A">
        <w:t xml:space="preserve"> intra 1</w:t>
      </w:r>
      <w:r>
        <w:t xml:space="preserve">6×16 </w:t>
      </w:r>
      <w:r w:rsidR="00BF1F95">
        <w:t>računaju se na osnovi 33 susjednih uzoraka za predviđanje.</w:t>
      </w:r>
    </w:p>
    <w:p w:rsidR="00FE52AD" w:rsidRDefault="00E31B68" w:rsidP="000E784A">
      <w:r>
        <w:rPr>
          <w:noProof/>
        </w:rPr>
        <w:pict>
          <v:shape id="_x0000_s1279" type="#_x0000_t202" style="position:absolute;left:0;text-align:left;margin-left:-1.15pt;margin-top:390.15pt;width:417.9pt;height:29.3pt;z-index:251662336" stroked="f">
            <v:textbox style="mso-next-textbox:#_x0000_s1279;mso-fit-shape-to-text:t" inset="0,0,0,0">
              <w:txbxContent>
                <w:p w:rsidR="00352C71" w:rsidRPr="0076165B" w:rsidRDefault="00352C71" w:rsidP="009D1644">
                  <w:pPr>
                    <w:pStyle w:val="Caption"/>
                    <w:rPr>
                      <w:rFonts w:ascii="Cambria" w:eastAsia="Calibri" w:hAnsi="Cambria"/>
                      <w:sz w:val="24"/>
                      <w:lang w:eastAsia="en-US"/>
                    </w:rPr>
                  </w:pPr>
                  <w:bookmarkStart w:id="34" w:name="_Ref263208929"/>
                  <w:r>
                    <w:t xml:space="preserve">Dijagram </w:t>
                  </w:r>
                  <w:fldSimple w:instr=" STYLEREF 1 \s ">
                    <w:r>
                      <w:rPr>
                        <w:noProof/>
                      </w:rPr>
                      <w:t>4</w:t>
                    </w:r>
                  </w:fldSimple>
                  <w:r>
                    <w:t>.</w:t>
                  </w:r>
                  <w:fldSimple w:instr=" SEQ Dijagram \* ARABIC \s 1 ">
                    <w:r>
                      <w:rPr>
                        <w:noProof/>
                      </w:rPr>
                      <w:t>1</w:t>
                    </w:r>
                  </w:fldSimple>
                  <w:bookmarkEnd w:id="34"/>
                  <w:r>
                    <w:t>: Makroblok tipa 16×16 i pripadaju</w:t>
                  </w:r>
                  <w:r>
                    <w:rPr>
                      <w:rFonts w:ascii="MS Gothic" w:eastAsia="MS Gothic" w:hAnsi="MS Gothic" w:cs="MS Gothic"/>
                    </w:rPr>
                    <w:t>ć</w:t>
                  </w:r>
                  <w:r w:rsidRPr="009D1644">
                    <w:rPr>
                      <w:rFonts w:eastAsia="Microsoft JhengHei" w:cs="MS Gothic"/>
                    </w:rPr>
                    <w:t>i</w:t>
                  </w:r>
                  <w:r>
                    <w:rPr>
                      <w:rFonts w:ascii="MS Gothic" w:eastAsia="MS Gothic" w:hAnsi="MS Gothic" w:cs="MS Gothic"/>
                    </w:rPr>
                    <w:t xml:space="preserve"> </w:t>
                  </w:r>
                  <w:r w:rsidRPr="009D1644">
                    <w:rPr>
                      <w:rFonts w:eastAsia="Microsoft JhengHei" w:cs="MS Gothic"/>
                    </w:rPr>
                    <w:t>uzorci za predvi</w:t>
                  </w:r>
                  <w:r>
                    <w:rPr>
                      <w:rFonts w:ascii="MS Gothic" w:eastAsia="MS Gothic" w:hAnsi="MS Gothic" w:cs="MS Gothic"/>
                    </w:rPr>
                    <w:t>đ</w:t>
                  </w:r>
                  <w:r w:rsidRPr="009D1644">
                    <w:rPr>
                      <w:rFonts w:eastAsia="Microsoft JhengHei" w:cs="MS Gothic"/>
                    </w:rPr>
                    <w:t>anje</w:t>
                  </w:r>
                </w:p>
              </w:txbxContent>
            </v:textbox>
          </v:shape>
        </w:pict>
      </w:r>
      <w:r>
        <w:rPr>
          <w:noProof/>
          <w:lang w:eastAsia="hr-HR"/>
        </w:rPr>
        <w:pict>
          <v:group id="_x0000_s1125" editas="canvas" style="position:absolute;margin-left:18.1pt;margin-top:9.05pt;width:316.75pt;height:380.5pt;z-index:2;mso-position-horizontal-relative:char;mso-position-vertical-relative:line" coordorigin="2209,4147" coordsize="6335,7610">
            <o:lock v:ext="edit" aspectratio="t"/>
            <v:shape id="_x0000_s1124" type="#_x0000_t75" style="position:absolute;left:2209;top:4147;width:6335;height:7610" o:preferrelative="f">
              <v:fill o:detectmouseclick="t"/>
              <v:path o:extrusionok="t" o:connecttype="none"/>
              <o:lock v:ext="edit" text="t"/>
            </v:shape>
            <v:shape id="_x0000_s1248" type="#_x0000_t75" style="position:absolute;left:4381;top:8672;width:3079;height:3072">
              <v:imagedata r:id="rId14" o:title="makroblok" cropbottom="3997f" cropright="4702f"/>
            </v:shape>
            <v:rect id="_x0000_s1127" style="position:absolute;left:4554;top:8849;width:2905;height:2900" o:regroupid="1" filled="f" strokecolor="#5f497a" strokeweight=".5pt"/>
            <v:rect id="_x0000_s1130" style="position:absolute;left:4382;top:8672;width:181;height:180" o:regroupid="2" filled="f" strokecolor="#5f497a" strokeweight=".5pt"/>
            <v:rect id="_x0000_s1131" style="position:absolute;left:4382;top:8853;width:180;height:181" o:regroupid="2" filled="f" strokecolor="#5f497a" strokeweight=".5pt"/>
            <v:rect id="_x0000_s1132" style="position:absolute;left:4383;top:9034;width:180;height:181" o:regroupid="2" filled="f" strokecolor="#5f497a" strokeweight=".5pt"/>
            <v:rect id="_x0000_s1133" style="position:absolute;left:4382;top:9216;width:181;height:180" o:regroupid="2" filled="f" strokecolor="#5f497a" strokeweight=".5pt"/>
            <v:rect id="_x0000_s1134" style="position:absolute;left:4382;top:9397;width:181;height:180" o:regroupid="2" filled="f" strokecolor="#5f497a" strokeweight=".5pt"/>
            <v:rect id="_x0000_s1135" style="position:absolute;left:4382;top:9578;width:181;height:180" o:regroupid="2" filled="f" strokecolor="#5f497a" strokeweight=".5pt"/>
            <v:rect id="_x0000_s1154" style="position:absolute;left:4381;top:9577;width:181;height:181" o:regroupid="2" filled="f" strokecolor="#5f497a" strokeweight=".5pt"/>
            <v:rect id="_x0000_s1155" style="position:absolute;left:4381;top:9758;width:180;height:181" o:regroupid="2" filled="f" strokecolor="#5f497a" strokeweight=".5pt"/>
            <v:rect id="_x0000_s1156" style="position:absolute;left:4381;top:9939;width:181;height:181" o:regroupid="2" filled="f" strokecolor="#5f497a" strokeweight=".5pt"/>
            <v:rect id="_x0000_s1157" style="position:absolute;left:4381;top:10121;width:181;height:180" o:regroupid="2" filled="f" strokecolor="#5f497a" strokeweight=".5pt"/>
            <v:rect id="_x0000_s1158" style="position:absolute;left:4381;top:10302;width:181;height:180" o:regroupid="2" filled="f" strokecolor="#5f497a" strokeweight=".5pt"/>
            <v:rect id="_x0000_s1159" style="position:absolute;left:4381;top:10483;width:181;height:180" o:regroupid="2" filled="f" strokecolor="#5f497a" strokeweight=".5pt"/>
            <v:rect id="_x0000_s1160" style="position:absolute;left:4381;top:10663;width:181;height:180" o:regroupid="2" filled="f" strokecolor="#5f497a" strokeweight=".5pt"/>
            <v:rect id="_x0000_s1161" style="position:absolute;left:4381;top:10843;width:181;height:181" o:regroupid="2" filled="f" strokecolor="#5f497a" strokeweight=".5pt"/>
            <v:rect id="_x0000_s1162" style="position:absolute;left:4381;top:11024;width:182;height:182" o:regroupid="2" filled="f" strokecolor="#5f497a" strokeweight=".5pt"/>
            <v:rect id="_x0000_s1163" style="position:absolute;left:4381;top:11206;width:182;height:180" o:regroupid="2" filled="f" strokecolor="#5f497a" strokeweight=".5pt"/>
            <v:rect id="_x0000_s1164" style="position:absolute;left:4381;top:11387;width:182;height:180" o:regroupid="2" filled="f" strokecolor="#5f497a" strokeweight=".5pt"/>
            <v:rect id="_x0000_s1165" style="position:absolute;left:4381;top:11568;width:182;height:180" o:regroupid="1" filled="f" strokecolor="#5f497a" strokeweight=".5pt"/>
            <v:group id="_x0000_s1173" style="position:absolute;left:5920;top:7315;width:182;height:2895;rotation:270" coordorigin="3432,4509" coordsize="182,2895" o:regroupid="1">
              <v:rect id="_x0000_s1174" style="position:absolute;left:3433;top:4509;width:181;height:180" filled="f" strokecolor="#5f497a" strokeweight=".5pt"/>
              <v:rect id="_x0000_s1175" style="position:absolute;left:3433;top:4690;width:180;height:181" filled="f" strokecolor="#5f497a" strokeweight=".5pt"/>
              <v:rect id="_x0000_s1176" style="position:absolute;left:3434;top:4871;width:180;height:181" filled="f" strokecolor="#5f497a" strokeweight=".5pt"/>
              <v:rect id="_x0000_s1177" style="position:absolute;left:3433;top:5053;width:181;height:180" filled="f" strokecolor="#5f497a" strokeweight=".5pt"/>
              <v:rect id="_x0000_s1178" style="position:absolute;left:3433;top:5234;width:181;height:180" filled="f" strokecolor="#5f497a" strokeweight=".5pt"/>
              <v:rect id="_x0000_s1179" style="position:absolute;left:3433;top:5415;width:181;height:180" filled="f" strokecolor="#5f497a" strokeweight=".5pt"/>
              <v:rect id="_x0000_s1180" style="position:absolute;left:3432;top:5414;width:181;height:180" filled="f" strokecolor="#5f497a" strokeweight=".5pt"/>
              <v:rect id="_x0000_s1181" style="position:absolute;left:3432;top:5595;width:180;height:181" filled="f" strokecolor="#5f497a" strokeweight=".5pt"/>
              <v:rect id="_x0000_s1182" style="position:absolute;left:3433;top:5776;width:180;height:181" filled="f" strokecolor="#5f497a" strokeweight=".5pt"/>
              <v:rect id="_x0000_s1183" style="position:absolute;left:3432;top:5958;width:181;height:180" filled="f" strokecolor="#5f497a" strokeweight=".5pt"/>
              <v:rect id="_x0000_s1184" style="position:absolute;left:3432;top:6139;width:181;height:180" filled="f" strokecolor="#5f497a" strokeweight=".5pt"/>
              <v:rect id="_x0000_s1185" style="position:absolute;left:3432;top:6320;width:181;height:180" filled="f" strokecolor="#5f497a" strokeweight=".5pt"/>
              <v:rect id="_x0000_s1186" style="position:absolute;left:3433;top:6499;width:181;height:180" filled="f" strokecolor="#5f497a" strokeweight=".5pt"/>
              <v:rect id="_x0000_s1187" style="position:absolute;left:3433;top:6680;width:180;height:181" filled="f" strokecolor="#5f497a" strokeweight=".5pt"/>
              <v:rect id="_x0000_s1188" style="position:absolute;left:3434;top:6861;width:180;height:181" filled="f" strokecolor="#5f497a" strokeweight=".5pt"/>
              <v:rect id="_x0000_s1189" style="position:absolute;left:3433;top:7043;width:181;height:180" filled="f" strokecolor="#5f497a" strokeweight=".5pt"/>
              <v:rect id="_x0000_s1190" style="position:absolute;left:3433;top:7224;width:181;height:180" filled="f" strokecolor="#5f497a" strokeweight=".5pt"/>
            </v:group>
            <v:shape id="_x0000_s1192" type="#_x0000_t75" style="position:absolute;left:3476;top:4147;width:5068;height:2815">
              <v:imagedata r:id="rId15" o:title="makroblok-oznacen"/>
            </v:shape>
            <v:shape id="_x0000_s1213" type="#_x0000_t32" style="position:absolute;left:4545;top:6050;width:3624;height:2804;flip:x" o:connectortype="straight" strokecolor="#5f497a" strokeweight=".5pt"/>
            <v:shape id="_x0000_s1214" type="#_x0000_t32" style="position:absolute;left:7445;top:6059;width:850;height:2826;flip:x" o:connectortype="straight" strokecolor="#5f497a" strokeweight=".5pt"/>
            <v:shape id="_x0000_s1234" type="#_x0000_t202" style="position:absolute;left:4924;top:10080;width:2353;height:686;mso-height-percent:200;mso-height-percent:200;mso-width-relative:margin;mso-height-relative:margin" filled="f" stroked="f">
              <v:textbox style="mso-next-textbox:#_x0000_s1234;mso-fit-shape-to-text:t">
                <w:txbxContent>
                  <w:p w:rsidR="00352C71" w:rsidRPr="004E0BEA" w:rsidRDefault="00352C71" w:rsidP="00AC66FE">
                    <w:pPr>
                      <w:rPr>
                        <w:shadow/>
                        <w:color w:val="17365D"/>
                      </w:rPr>
                    </w:pPr>
                    <w:r w:rsidRPr="004E0BEA">
                      <w:rPr>
                        <w:shadow/>
                        <w:color w:val="17365D"/>
                      </w:rPr>
                      <w:t>Makroblok 16×16</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36" type="#_x0000_t87" style="position:absolute;left:5829;top:7043;width:181;height:3077;rotation:90;mso-width-percent:400;mso-height-percent:200;mso-position-horizontal:center;mso-width-percent:400;mso-height-percent:200;mso-width-relative:margin;mso-height-relative:margin" strokecolor="#17365d">
              <v:textbox style="mso-fit-shape-to-text:t"/>
            </v:shape>
            <v:shape id="_x0000_s1237" type="#_x0000_t87" style="position:absolute;left:4200;top:8672;width:181;height:3077;mso-width-percent:400;mso-height-percent:200;mso-width-percent:400;mso-height-percent:200;mso-width-relative:margin;mso-height-relative:margin" strokecolor="#17365d">
              <v:textbox style="mso-fit-shape-to-text:t"/>
            </v:shape>
            <v:shape id="_x0000_s1238" type="#_x0000_t202" style="position:absolute;left:2209;top:7767;width:2896;height:686;mso-height-percent:200;mso-height-percent:200;mso-width-relative:margin;mso-height-relative:margin" filled="f" stroked="f">
              <v:textbox style="mso-next-textbox:#_x0000_s1238;mso-fit-shape-to-text:t">
                <w:txbxContent>
                  <w:p w:rsidR="00352C71" w:rsidRPr="005B7B6A" w:rsidRDefault="00352C71" w:rsidP="00AC66FE">
                    <w:pPr>
                      <w:rPr>
                        <w:color w:val="17365D"/>
                      </w:rPr>
                    </w:pPr>
                    <w:r>
                      <w:rPr>
                        <w:color w:val="17365D"/>
                      </w:rPr>
                      <w:t>Uzorci za predviđanje</w:t>
                    </w:r>
                  </w:p>
                </w:txbxContent>
              </v:textbox>
            </v:shape>
            <v:shape id="_x0000_s1239" type="#_x0000_t32" style="position:absolute;left:3531;top:8173;width:669;height:2038;flip:x y;mso-width-percent:400;mso-height-percent:200;mso-position-horizontal:center;mso-width-percent:400;mso-height-percent:200;mso-width-relative:margin;mso-height-relative:margin" o:connectortype="straight" strokecolor="#17365d"/>
            <v:shape id="_x0000_s1241" type="#_x0000_t32" style="position:absolute;left:4688;top:8035;width:1233;height:457;flip:x y;mso-position-horizontal:center;mso-width-relative:margin;mso-height-relative:margin" o:connectortype="straight" strokecolor="#17365d"/>
          </v:group>
        </w:pict>
      </w:r>
      <w:r>
        <w:pict>
          <v:shape id="_x0000_i1027" type="#_x0000_t75" style="width:417.3pt;height:416.3pt">
            <v:imagedata croptop="-65520f" cropbottom="65520f"/>
          </v:shape>
        </w:pict>
      </w:r>
    </w:p>
    <w:p w:rsidR="00F44673" w:rsidRDefault="00F44673" w:rsidP="000E784A">
      <w:r>
        <w:t xml:space="preserve">Na dijagramu </w:t>
      </w:r>
      <w:r w:rsidR="009D1644">
        <w:t>4.1</w:t>
      </w:r>
      <w:r>
        <w:t xml:space="preserve"> prikazan je jedan makroblok s pripadajućim uzorcima za predviđanje. </w:t>
      </w:r>
      <w:r w:rsidR="00AC66FE">
        <w:t xml:space="preserve">Svi predviđeni uzorci u makrobloku računaju se </w:t>
      </w:r>
      <w:r w:rsidR="00AC66FE">
        <w:rPr>
          <w:i/>
        </w:rPr>
        <w:t>isključivo</w:t>
      </w:r>
      <w:r w:rsidR="00AC66FE">
        <w:t xml:space="preserve"> na osnovi uzoraka za predviđanje.</w:t>
      </w:r>
      <w:r w:rsidR="00A316A2">
        <w:t xml:space="preserve"> Koordinate pojedinog piksela u makrobloku prema Normi dodjeljuju se u odnosu na gornje-lijevi piksel u makrobloku, pozitvni smjer koordinate x je udesno, a pozitivni smjer koordinate y prema dolje. Tako je primjerice koordinata gornje-lijevog piksela (0, 0), piksela iznad </w:t>
      </w:r>
      <w:r w:rsidR="00A316A2">
        <w:lastRenderedPageBreak/>
        <w:t>njega (0, -1), a donje-desnog piksela (15, 15).</w:t>
      </w:r>
      <w:r w:rsidR="00FF23CF">
        <w:t xml:space="preserve"> U matematičkim izrazima koji slijede</w:t>
      </w:r>
      <w:r w:rsidR="008B04D9">
        <w:t>,</w:t>
      </w:r>
      <w:r w:rsidR="00FF23CF">
        <w:t xml:space="preserve"> pred</w:t>
      </w:r>
      <w:r w:rsidR="00FF23CF" w:rsidRPr="00FF23CF">
        <w:rPr>
          <w:vertAlign w:val="subscript"/>
        </w:rPr>
        <w:t>L</w:t>
      </w:r>
      <w:r w:rsidR="009D1644">
        <w:t>[x, y</w:t>
      </w:r>
      <w:r w:rsidR="00FF23CF">
        <w:t>] označava predviđeni uz</w:t>
      </w:r>
      <w:r w:rsidR="009D1644">
        <w:t>orak, a p[x, y</w:t>
      </w:r>
      <w:r w:rsidR="00FF23CF">
        <w:t>] uzorak za predviđanje.</w:t>
      </w:r>
    </w:p>
    <w:p w:rsidR="00AC66FE" w:rsidRDefault="00AC66FE" w:rsidP="000E784A">
      <w:r>
        <w:t>Za makroblokove tipa intra luma 16×16 postoje četiri načina predviđanja:</w:t>
      </w:r>
    </w:p>
    <w:p w:rsidR="00AC66FE" w:rsidRDefault="00AC66FE" w:rsidP="00AC66FE">
      <w:pPr>
        <w:numPr>
          <w:ilvl w:val="0"/>
          <w:numId w:val="1"/>
        </w:numPr>
      </w:pPr>
      <w:r>
        <w:t>okomito,</w:t>
      </w:r>
    </w:p>
    <w:p w:rsidR="00AC66FE" w:rsidRDefault="00AC66FE" w:rsidP="00AC66FE">
      <w:pPr>
        <w:numPr>
          <w:ilvl w:val="0"/>
          <w:numId w:val="1"/>
        </w:numPr>
      </w:pPr>
      <w:r>
        <w:t>vodoravno,</w:t>
      </w:r>
    </w:p>
    <w:p w:rsidR="00AC66FE" w:rsidRDefault="00AC66FE" w:rsidP="00AC66FE">
      <w:pPr>
        <w:numPr>
          <w:ilvl w:val="0"/>
          <w:numId w:val="1"/>
        </w:numPr>
      </w:pPr>
      <w:r>
        <w:t>DC i</w:t>
      </w:r>
    </w:p>
    <w:p w:rsidR="00AC66FE" w:rsidRDefault="00AC66FE" w:rsidP="00AC66FE">
      <w:pPr>
        <w:numPr>
          <w:ilvl w:val="0"/>
          <w:numId w:val="1"/>
        </w:numPr>
      </w:pPr>
      <w:r>
        <w:t>ravninsko.</w:t>
      </w:r>
    </w:p>
    <w:p w:rsidR="00AC66FE" w:rsidRDefault="00AC66FE" w:rsidP="009D1644">
      <w:pPr>
        <w:ind w:firstLine="284"/>
      </w:pPr>
      <w:r>
        <w:rPr>
          <w:b/>
        </w:rPr>
        <w:t>Okomito predviđanje</w:t>
      </w:r>
      <w:r>
        <w:rPr>
          <w:b/>
          <w:i/>
        </w:rPr>
        <w:t xml:space="preserve"> </w:t>
      </w:r>
      <w:r>
        <w:t xml:space="preserve">postavlja vrijednosti svih predviđenih uzoraka </w:t>
      </w:r>
      <w:r w:rsidR="004036A9">
        <w:t xml:space="preserve">na vrijednosti uzoraka za predviđanje s </w:t>
      </w:r>
      <w:r w:rsidR="00FF23CF">
        <w:t>podudarajućom koordinatom x, odnosno</w:t>
      </w:r>
    </w:p>
    <w:p w:rsidR="009D1644" w:rsidRPr="009D1644" w:rsidRDefault="009D1644" w:rsidP="00AC66FE">
      <w:pPr>
        <w:rPr>
          <w:sz w:val="8"/>
          <w:szCs w:val="8"/>
        </w:rPr>
      </w:pPr>
    </w:p>
    <w:p w:rsidR="00FF23CF" w:rsidRDefault="00FF23CF" w:rsidP="009D1644">
      <w:pPr>
        <w:spacing w:before="240"/>
        <w:jc w:val="center"/>
      </w:pPr>
      <w:r w:rsidRPr="00FF23CF">
        <w:t>pred</w:t>
      </w:r>
      <w:r w:rsidRPr="00FF23CF">
        <w:rPr>
          <w:vertAlign w:val="subscript"/>
        </w:rPr>
        <w:t>L</w:t>
      </w:r>
      <w:r w:rsidRPr="00FF23CF">
        <w:t>[ x, y ] = p[ x, −1 ]</w:t>
      </w:r>
      <w:r>
        <w:t>, za x, y = 0..15</w:t>
      </w:r>
    </w:p>
    <w:p w:rsidR="009D1644" w:rsidRPr="009D1644" w:rsidRDefault="009D1644" w:rsidP="009D1644">
      <w:pPr>
        <w:spacing w:before="240"/>
        <w:jc w:val="center"/>
        <w:rPr>
          <w:sz w:val="8"/>
          <w:szCs w:val="8"/>
        </w:rPr>
      </w:pPr>
    </w:p>
    <w:p w:rsidR="00B82283" w:rsidRDefault="00675413" w:rsidP="009D1644">
      <w:pPr>
        <w:spacing w:before="240"/>
      </w:pPr>
      <w:r>
        <w:t>Ovaj postupak jednostavno preslikava vrijednosti uzoraka neposredno iznad makrobloka u predviđene vrijednosti, što se i intuitivno moglo zaključiti. Primijetimo da se za okomito predviđanje ne koriste uzorci s koordinatom</w:t>
      </w:r>
      <w:r>
        <w:br/>
        <w:t>x = -1, odnosno uzorci lijevo od trenutnog makrobloka.</w:t>
      </w:r>
    </w:p>
    <w:p w:rsidR="00675413" w:rsidRDefault="00675413" w:rsidP="009D1644">
      <w:pPr>
        <w:ind w:firstLine="284"/>
      </w:pPr>
      <w:r>
        <w:rPr>
          <w:b/>
        </w:rPr>
        <w:t>Vodoravno predviđanje</w:t>
      </w:r>
      <w:r w:rsidR="004C58E5">
        <w:t>,</w:t>
      </w:r>
      <w:r>
        <w:rPr>
          <w:b/>
          <w:i/>
        </w:rPr>
        <w:t xml:space="preserve"> </w:t>
      </w:r>
      <w:r>
        <w:t>analogno okomitome, vrijednosti predviđenih uzoraka postavlja na vrijednosti uzoraka za predviđanje s podudarajućom koordinatom y, odnosno</w:t>
      </w:r>
    </w:p>
    <w:p w:rsidR="00675413" w:rsidRDefault="00675413" w:rsidP="00675413">
      <w:pPr>
        <w:jc w:val="center"/>
      </w:pPr>
      <w:r w:rsidRPr="00675413">
        <w:t>pred</w:t>
      </w:r>
      <w:r w:rsidRPr="00675413">
        <w:rPr>
          <w:vertAlign w:val="subscript"/>
        </w:rPr>
        <w:t>L</w:t>
      </w:r>
      <w:r w:rsidRPr="00675413">
        <w:t xml:space="preserve">[ x, y ] = p[ −1, y ], </w:t>
      </w:r>
      <w:r>
        <w:t>za</w:t>
      </w:r>
      <w:r w:rsidRPr="00675413">
        <w:t xml:space="preserve"> x, y = 0..15</w:t>
      </w:r>
    </w:p>
    <w:p w:rsidR="00675413" w:rsidRDefault="00675413" w:rsidP="00675413">
      <w:r>
        <w:t>Za vodoravno se predviđanje ne koriste uzorci s koordinatom y = -1.</w:t>
      </w:r>
      <w:r w:rsidR="00887F38">
        <w:t xml:space="preserve"> Za </w:t>
      </w:r>
      <w:r w:rsidR="009D1644">
        <w:t xml:space="preserve">prikazani </w:t>
      </w:r>
      <w:r w:rsidR="00887F38">
        <w:t>makroblok</w:t>
      </w:r>
      <w:r w:rsidR="009D1644">
        <w:t xml:space="preserve"> (</w:t>
      </w:r>
      <w:r w:rsidR="00E31B68">
        <w:fldChar w:fldCharType="begin"/>
      </w:r>
      <w:r w:rsidR="009D1644">
        <w:instrText xml:space="preserve"> REF _Ref263208929 \h </w:instrText>
      </w:r>
      <w:r w:rsidR="00E31B68">
        <w:fldChar w:fldCharType="separate"/>
      </w:r>
      <w:r w:rsidR="00463E28">
        <w:t xml:space="preserve">Dijagram </w:t>
      </w:r>
      <w:r w:rsidR="00463E28">
        <w:rPr>
          <w:noProof/>
        </w:rPr>
        <w:t>4</w:t>
      </w:r>
      <w:r w:rsidR="00463E28">
        <w:t>.</w:t>
      </w:r>
      <w:r w:rsidR="00463E28">
        <w:rPr>
          <w:noProof/>
        </w:rPr>
        <w:t>1</w:t>
      </w:r>
      <w:r w:rsidR="00E31B68">
        <w:fldChar w:fldCharType="end"/>
      </w:r>
      <w:r w:rsidR="009D1644">
        <w:t>)</w:t>
      </w:r>
      <w:r w:rsidR="00887F38">
        <w:t xml:space="preserve"> najpogodnije je vodoravno predviđanje budući da su pikseli po redovima vrlo slični uzorcima za predviđanje.</w:t>
      </w:r>
    </w:p>
    <w:p w:rsidR="00675413" w:rsidRDefault="00675413" w:rsidP="009D1644">
      <w:pPr>
        <w:ind w:firstLine="284"/>
      </w:pPr>
      <w:r>
        <w:rPr>
          <w:b/>
        </w:rPr>
        <w:t xml:space="preserve">DC predviđanje </w:t>
      </w:r>
      <w:r w:rsidR="00A6115F">
        <w:t xml:space="preserve">predviđene vrijednosti postavlja na prosječnu vrijednost </w:t>
      </w:r>
      <w:r w:rsidR="00A6115F">
        <w:rPr>
          <w:i/>
        </w:rPr>
        <w:t>dostupnih</w:t>
      </w:r>
      <w:r w:rsidR="00A6115F">
        <w:t xml:space="preserve"> uzoraka za predviđanje. Primijetimo da nisu uvijek dostupni svi uzorci za predviđanje. Ovo se događa ukoliko je makroblok za koji računamo predviđanje na lijevom ili gornjem rubu slike. Za ovakve slučajeve nije moguće izvoditi bilo koji način predviđanja. Ukoliko je makroblok na lijevome rubu slike, nije moguće izvoditi vodoravno predviđanje, ukoliko je na gornjemu rubu, nije moguće izvoditi okomito, a ravninsko predviđanje nije moguće izvoditi ni u jednom</w:t>
      </w:r>
      <w:r w:rsidR="004C58E5">
        <w:t>e</w:t>
      </w:r>
      <w:r w:rsidR="00A6115F">
        <w:t xml:space="preserve"> od tih slučajeva.</w:t>
      </w:r>
      <w:r w:rsidR="004C58E5">
        <w:t xml:space="preserve"> DC predviđanje </w:t>
      </w:r>
      <w:r w:rsidR="004D3233">
        <w:t>određuje četiri postupka u zavisnosti od dostupnosti uzoraka za predviđanje.</w:t>
      </w:r>
    </w:p>
    <w:p w:rsidR="009D1644" w:rsidRDefault="009D1644" w:rsidP="00675413"/>
    <w:p w:rsidR="00C53153" w:rsidRDefault="00C53153" w:rsidP="00675413">
      <w:r>
        <w:lastRenderedPageBreak/>
        <w:t>Ako su dostupni svi uzorci za predviđanje:</w:t>
      </w:r>
    </w:p>
    <w:p w:rsidR="00C53153" w:rsidRDefault="00C53153" w:rsidP="00C53153">
      <w:pPr>
        <w:jc w:val="center"/>
      </w:pPr>
      <w:r w:rsidRPr="001D2D5F">
        <w:rPr>
          <w:position w:val="-32"/>
        </w:rPr>
        <w:object w:dxaOrig="6600" w:dyaOrig="760">
          <v:shape id="_x0000_i1028" type="#_x0000_t75" style="width:329.6pt;height:37.5pt" o:ole="">
            <v:imagedata r:id="rId16" o:title=""/>
          </v:shape>
          <o:OLEObject Type="Embed" ProgID="Equation.DSMT4" ShapeID="_x0000_i1028" DrawAspect="Content" ObjectID="_1337602459" r:id="rId17"/>
        </w:object>
      </w:r>
    </w:p>
    <w:p w:rsidR="007C60E9" w:rsidRDefault="007C60E9" w:rsidP="007C60E9">
      <w:r>
        <w:t>Ako uzorci p[ x, -1 ] uz x = 0..15 nisu dostupni, a uzorci p [ -1, y ] uz y = 0..15 jesu:</w:t>
      </w:r>
    </w:p>
    <w:p w:rsidR="007C60E9" w:rsidRDefault="007C60E9" w:rsidP="007C60E9">
      <w:pPr>
        <w:jc w:val="center"/>
      </w:pPr>
      <w:r w:rsidRPr="001D2D5F">
        <w:rPr>
          <w:position w:val="-32"/>
        </w:rPr>
        <w:object w:dxaOrig="5140" w:dyaOrig="760">
          <v:shape id="_x0000_i1029" type="#_x0000_t75" style="width:256.55pt;height:37.5pt" o:ole="">
            <v:imagedata r:id="rId18" o:title=""/>
          </v:shape>
          <o:OLEObject Type="Embed" ProgID="Equation.DSMT4" ShapeID="_x0000_i1029" DrawAspect="Content" ObjectID="_1337602460" r:id="rId19"/>
        </w:object>
      </w:r>
    </w:p>
    <w:p w:rsidR="007C60E9" w:rsidRDefault="007C60E9" w:rsidP="007C60E9">
      <w:r>
        <w:t>Ako uzorci p[ -1, y ] uz y = 0..15 nisu dostupni, a uzorci p [ x, -1 ] uz x = 0..15 jesu:</w:t>
      </w:r>
    </w:p>
    <w:p w:rsidR="000C68E7" w:rsidRDefault="007C60E9" w:rsidP="007C60E9">
      <w:pPr>
        <w:jc w:val="center"/>
      </w:pPr>
      <w:r w:rsidRPr="007C60E9">
        <w:rPr>
          <w:position w:val="-30"/>
        </w:rPr>
        <w:object w:dxaOrig="5120" w:dyaOrig="720">
          <v:shape id="_x0000_i1030" type="#_x0000_t75" style="width:255.55pt;height:36.5pt" o:ole="">
            <v:imagedata r:id="rId20" o:title=""/>
          </v:shape>
          <o:OLEObject Type="Embed" ProgID="Equation.DSMT4" ShapeID="_x0000_i1030" DrawAspect="Content" ObjectID="_1337602461" r:id="rId21"/>
        </w:object>
      </w:r>
    </w:p>
    <w:p w:rsidR="007C60E9" w:rsidRDefault="007C60E9" w:rsidP="007C60E9">
      <w:r>
        <w:t>Inače</w:t>
      </w:r>
      <w:r w:rsidR="00596FFF">
        <w:t>, ako nije dostupan nijedan uzorak za predviđanje:</w:t>
      </w:r>
    </w:p>
    <w:p w:rsidR="00596FFF" w:rsidRDefault="00596FFF" w:rsidP="00596FFF">
      <w:pPr>
        <w:jc w:val="center"/>
      </w:pPr>
      <w:r w:rsidRPr="001D2D5F">
        <w:rPr>
          <w:position w:val="-14"/>
        </w:rPr>
        <w:object w:dxaOrig="5020" w:dyaOrig="400">
          <v:shape id="_x0000_i1031" type="#_x0000_t75" style="width:250.5pt;height:19.75pt" o:ole="">
            <v:imagedata r:id="rId22" o:title=""/>
          </v:shape>
          <o:OLEObject Type="Embed" ProgID="Equation.DSMT4" ShapeID="_x0000_i1031" DrawAspect="Content" ObjectID="_1337602462" r:id="rId23"/>
        </w:object>
      </w:r>
    </w:p>
    <w:p w:rsidR="00740E33" w:rsidRDefault="008931C9" w:rsidP="009D1644">
      <w:pPr>
        <w:ind w:firstLine="284"/>
      </w:pPr>
      <w:r>
        <w:t>Prva tri izraza odgovaraju aritmetičkoj sredini dostupnih uzoraka za predviđanje izvedenoj u cjelobrojnoj aritmetici sa zaokruživanjem. Posljednji izraz osigurava da se DC predikcija može izvesti uvijek – čak i kada nije dostupan nijedan uzorak za predviđanje, odnosno kada se izvodi predviđanje za prvi makroblok u slici. Varijabla BitDepthY označava bitovnu dubinu lume, što znači da se ovim izrazom svi predviđeni uzorci postavljaju na polovicu raspona mogućih vrijednosti uzoraka. U našem je slučaju taj raspon 0..255, pa se za prvi makroblok (ako je tipa intra 16×16) sve predviđene vrijednosti lume postavljaju na 128.</w:t>
      </w:r>
    </w:p>
    <w:p w:rsidR="00A56E53" w:rsidRDefault="00A56E53" w:rsidP="009D1644">
      <w:pPr>
        <w:ind w:firstLine="284"/>
      </w:pPr>
      <w:r>
        <w:rPr>
          <w:b/>
        </w:rPr>
        <w:t>Ravninsko predviđanje</w:t>
      </w:r>
      <w:r>
        <w:t xml:space="preserve"> predviđenim uzorcima pridjeljuje vrijednosti dobivene linearnom interpoliracijom između gornjih i lijevih uzoraka za predviđanje. Ovime se postiže dojam gradijentnog prijelaza u predviđenim uzorcima. Vrijednosti se određuju prema sljedećemu izrazu:</w:t>
      </w:r>
    </w:p>
    <w:p w:rsidR="00A56E53" w:rsidRDefault="00A56E53" w:rsidP="00B74B4A">
      <w:pPr>
        <w:jc w:val="center"/>
      </w:pPr>
      <w:r w:rsidRPr="001D2D5F">
        <w:rPr>
          <w:position w:val="-18"/>
        </w:rPr>
        <w:object w:dxaOrig="7280" w:dyaOrig="480">
          <v:shape id="_x0000_i1032" type="#_x0000_t75" style="width:364.05pt;height:24.35pt" o:ole="">
            <v:imagedata r:id="rId24" o:title=""/>
          </v:shape>
          <o:OLEObject Type="Embed" ProgID="Equation.DSMT4" ShapeID="_x0000_i1032" DrawAspect="Content" ObjectID="_1337602463" r:id="rId25"/>
        </w:object>
      </w:r>
      <w:r w:rsidR="00C10477">
        <w:t>,</w:t>
      </w:r>
    </w:p>
    <w:p w:rsidR="00B74B4A" w:rsidRDefault="00B74B4A" w:rsidP="00B74B4A">
      <w:r>
        <w:t>gdje su</w:t>
      </w:r>
    </w:p>
    <w:p w:rsidR="00B74B4A" w:rsidRDefault="00B74B4A" w:rsidP="00B74B4A">
      <w:pPr>
        <w:jc w:val="center"/>
      </w:pPr>
      <w:r w:rsidRPr="001D2D5F">
        <w:rPr>
          <w:position w:val="-54"/>
        </w:rPr>
        <w:object w:dxaOrig="2960" w:dyaOrig="1240">
          <v:shape id="_x0000_i1033" type="#_x0000_t75" style="width:148.05pt;height:61.85pt" o:ole="">
            <v:imagedata r:id="rId26" o:title=""/>
          </v:shape>
          <o:OLEObject Type="Embed" ProgID="Equation.DSMT4" ShapeID="_x0000_i1033" DrawAspect="Content" ObjectID="_1337602464" r:id="rId27"/>
        </w:object>
      </w:r>
    </w:p>
    <w:p w:rsidR="00B74B4A" w:rsidRDefault="00B74B4A" w:rsidP="00B74B4A">
      <w:r>
        <w:rPr>
          <w:i/>
        </w:rPr>
        <w:t xml:space="preserve">H </w:t>
      </w:r>
      <w:r>
        <w:t xml:space="preserve">i </w:t>
      </w:r>
      <w:r>
        <w:rPr>
          <w:i/>
        </w:rPr>
        <w:t>V</w:t>
      </w:r>
      <w:r>
        <w:t xml:space="preserve"> se računaju prema</w:t>
      </w:r>
    </w:p>
    <w:p w:rsidR="00B74B4A" w:rsidRDefault="00B74B4A" w:rsidP="00B74B4A">
      <w:pPr>
        <w:jc w:val="center"/>
      </w:pPr>
      <w:r w:rsidRPr="001D2D5F">
        <w:rPr>
          <w:position w:val="-64"/>
        </w:rPr>
        <w:object w:dxaOrig="4360" w:dyaOrig="1400">
          <v:shape id="_x0000_i1034" type="#_x0000_t75" style="width:218.05pt;height:69.95pt" o:ole="">
            <v:imagedata r:id="rId28" o:title=""/>
          </v:shape>
          <o:OLEObject Type="Embed" ProgID="Equation.DSMT4" ShapeID="_x0000_i1034" DrawAspect="Content" ObjectID="_1337602465" r:id="rId29"/>
        </w:object>
      </w:r>
    </w:p>
    <w:p w:rsidR="00B74B4A" w:rsidRDefault="00B74B4A" w:rsidP="009D1644">
      <w:pPr>
        <w:ind w:firstLine="284"/>
      </w:pPr>
      <w:r>
        <w:t xml:space="preserve">Ravninsko se predviđanje </w:t>
      </w:r>
      <w:r w:rsidR="00812C55">
        <w:t xml:space="preserve">može izvoditi samo za makroblokove za koje su dostupni </w:t>
      </w:r>
      <w:r w:rsidR="00812C55">
        <w:rPr>
          <w:i/>
        </w:rPr>
        <w:t>svi</w:t>
      </w:r>
      <w:r w:rsidR="00812C55">
        <w:t xml:space="preserve"> uzorci za predviđanje.</w:t>
      </w:r>
    </w:p>
    <w:p w:rsidR="002D5D16" w:rsidRPr="002D5D16" w:rsidRDefault="00E3437D" w:rsidP="002D5D16">
      <w:pPr>
        <w:pStyle w:val="Heading3"/>
      </w:pPr>
      <w:bookmarkStart w:id="35" w:name="_Toc263238404"/>
      <w:r>
        <w:t>Predviđanje intra luma 4×4</w:t>
      </w:r>
      <w:bookmarkEnd w:id="35"/>
    </w:p>
    <w:p w:rsidR="00E3437D" w:rsidRDefault="00E3437D" w:rsidP="009D1644">
      <w:pPr>
        <w:ind w:firstLine="284"/>
      </w:pPr>
      <w:r>
        <w:t>Ukoliko je u makrobloku prikazano mnogo sitnih detalja ili je općenito nejednolik, postiže se bolje sažimanje odabirom zasebnog načina (smjera) predviđanja za svaki podmakroblok veličine 4×4. Važno je primijetiti da se ovim načinom u velikoj većini slučajeva postiže vjernije predviđanje (a barem jednako</w:t>
      </w:r>
      <w:r w:rsidR="00440070">
        <w:t xml:space="preserve"> vjerno</w:t>
      </w:r>
      <w:r>
        <w:t>), no</w:t>
      </w:r>
      <w:r w:rsidR="00440070">
        <w:t>,</w:t>
      </w:r>
      <w:r>
        <w:t xml:space="preserve"> zbog nezanemarivog broja dodatnih bitova potrebnih za zapis načina predviđanja za svaki podblok, nerijetko je za zapis makrobloka</w:t>
      </w:r>
      <w:r w:rsidR="00EE257C">
        <w:t xml:space="preserve"> (što uključuje i zapis ostataka)</w:t>
      </w:r>
      <w:r>
        <w:t xml:space="preserve"> tipa intra luma 4×4 potreban veći broj</w:t>
      </w:r>
      <w:r w:rsidR="00440070">
        <w:t xml:space="preserve"> bitova nego za zapis makrobloka tipa intra luma 16×16.</w:t>
      </w:r>
    </w:p>
    <w:p w:rsidR="008B04D9" w:rsidRDefault="008B04D9" w:rsidP="009D1644">
      <w:pPr>
        <w:ind w:firstLine="284"/>
      </w:pPr>
      <w:r>
        <w:t>Za podblokove makrobloka tipa intra 4×4 definirano je čak devet načina predviđanja:</w:t>
      </w:r>
    </w:p>
    <w:p w:rsidR="008B04D9" w:rsidRDefault="008B04D9" w:rsidP="008B04D9">
      <w:pPr>
        <w:numPr>
          <w:ilvl w:val="0"/>
          <w:numId w:val="2"/>
        </w:numPr>
      </w:pPr>
      <w:r>
        <w:t>okomito (0)</w:t>
      </w:r>
    </w:p>
    <w:p w:rsidR="008B04D9" w:rsidRDefault="008B04D9" w:rsidP="008B04D9">
      <w:pPr>
        <w:numPr>
          <w:ilvl w:val="0"/>
          <w:numId w:val="2"/>
        </w:numPr>
      </w:pPr>
      <w:r>
        <w:t>vodoravno (1)</w:t>
      </w:r>
    </w:p>
    <w:p w:rsidR="008B04D9" w:rsidRDefault="008B04D9" w:rsidP="008B04D9">
      <w:pPr>
        <w:numPr>
          <w:ilvl w:val="0"/>
          <w:numId w:val="2"/>
        </w:numPr>
      </w:pPr>
      <w:r>
        <w:t>DC (2)</w:t>
      </w:r>
    </w:p>
    <w:p w:rsidR="008B04D9" w:rsidRDefault="008B04D9" w:rsidP="008B04D9">
      <w:pPr>
        <w:numPr>
          <w:ilvl w:val="0"/>
          <w:numId w:val="2"/>
        </w:numPr>
      </w:pPr>
      <w:r>
        <w:t>ukoso dolje-lijevo (3)</w:t>
      </w:r>
    </w:p>
    <w:p w:rsidR="008B04D9" w:rsidRDefault="008B04D9" w:rsidP="008B04D9">
      <w:pPr>
        <w:numPr>
          <w:ilvl w:val="0"/>
          <w:numId w:val="2"/>
        </w:numPr>
      </w:pPr>
      <w:r>
        <w:t>ukoso dolje-desno (4)</w:t>
      </w:r>
    </w:p>
    <w:p w:rsidR="008B04D9" w:rsidRDefault="008B04D9" w:rsidP="008B04D9">
      <w:pPr>
        <w:numPr>
          <w:ilvl w:val="0"/>
          <w:numId w:val="2"/>
        </w:numPr>
      </w:pPr>
      <w:r>
        <w:t>okomito-desno (5)</w:t>
      </w:r>
    </w:p>
    <w:p w:rsidR="008B04D9" w:rsidRDefault="008B04D9" w:rsidP="008B04D9">
      <w:pPr>
        <w:numPr>
          <w:ilvl w:val="0"/>
          <w:numId w:val="2"/>
        </w:numPr>
      </w:pPr>
      <w:r>
        <w:t>vodoravno-dolje (6)</w:t>
      </w:r>
    </w:p>
    <w:p w:rsidR="008B04D9" w:rsidRDefault="008B04D9" w:rsidP="008B04D9">
      <w:pPr>
        <w:numPr>
          <w:ilvl w:val="0"/>
          <w:numId w:val="2"/>
        </w:numPr>
      </w:pPr>
      <w:r>
        <w:t>okomito-lijevo (7)</w:t>
      </w:r>
    </w:p>
    <w:p w:rsidR="008B04D9" w:rsidRDefault="008B04D9" w:rsidP="008B04D9">
      <w:pPr>
        <w:numPr>
          <w:ilvl w:val="0"/>
          <w:numId w:val="2"/>
        </w:numPr>
      </w:pPr>
      <w:r>
        <w:t>vodoravno-gore (8)</w:t>
      </w:r>
    </w:p>
    <w:p w:rsidR="008B04D9" w:rsidRDefault="008B04D9" w:rsidP="008B04D9">
      <w:r>
        <w:lastRenderedPageBreak/>
        <w:t>Smjerovi ovih načina predviđanj</w:t>
      </w:r>
      <w:r w:rsidR="008E169B">
        <w:t>a prikazan</w:t>
      </w:r>
      <w:r w:rsidR="00EE257C">
        <w:t>i</w:t>
      </w:r>
      <w:r w:rsidR="008E169B">
        <w:t xml:space="preserve"> su sljedećim dijagramom. Napomena: brojevi u zagradama su vrijednosti pridijeljene pojedinom načinu predviđanja prema Normi, tj. ne služe samo za orijentaciju na dijagramu.</w:t>
      </w:r>
    </w:p>
    <w:p w:rsidR="002D5D16" w:rsidRDefault="0071218C" w:rsidP="00AE22F4">
      <w:pPr>
        <w:jc w:val="center"/>
      </w:pPr>
      <w:r>
        <w:rPr>
          <w:noProof/>
          <w:lang w:eastAsia="hr-HR"/>
        </w:rPr>
        <w:drawing>
          <wp:inline distT="0" distB="0" distL="0" distR="0">
            <wp:extent cx="2451100" cy="1960245"/>
            <wp:effectExtent l="1905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2451100" cy="1960245"/>
                    </a:xfrm>
                    <a:prstGeom prst="rect">
                      <a:avLst/>
                    </a:prstGeom>
                    <a:noFill/>
                    <a:ln w="9525">
                      <a:noFill/>
                      <a:miter lim="800000"/>
                      <a:headEnd/>
                      <a:tailEnd/>
                    </a:ln>
                  </pic:spPr>
                </pic:pic>
              </a:graphicData>
            </a:graphic>
          </wp:inline>
        </w:drawing>
      </w:r>
    </w:p>
    <w:p w:rsidR="002D5D16" w:rsidRDefault="00C340BE" w:rsidP="00C340BE">
      <w:r>
        <w:t>Predviđeni se uzorci za svaki podblok makrobloka tipa intra luma 4×4 računaju na temelju 13 uzoraka za predviđanje.</w:t>
      </w:r>
    </w:p>
    <w:p w:rsidR="00C340BE" w:rsidRDefault="00E31B68" w:rsidP="00C340BE">
      <w:pPr>
        <w:rPr>
          <w:color w:val="5F497A"/>
        </w:rPr>
      </w:pPr>
      <w:r w:rsidRPr="00E31B68">
        <w:rPr>
          <w:noProof/>
        </w:rPr>
        <w:pict>
          <v:shape id="_x0000_s1280" type="#_x0000_t202" style="position:absolute;left:0;text-align:left;margin-left:0;margin-top:348.35pt;width:416.3pt;height:.05pt;z-index:251664384" stroked="f">
            <v:textbox style="mso-next-textbox:#_x0000_s1280;mso-fit-shape-to-text:t" inset="0,0,0,0">
              <w:txbxContent>
                <w:p w:rsidR="00352C71" w:rsidRPr="009A6DDE" w:rsidRDefault="00352C71" w:rsidP="009D1644">
                  <w:pPr>
                    <w:pStyle w:val="Caption"/>
                    <w:rPr>
                      <w:rFonts w:ascii="Cambria" w:eastAsia="Calibri" w:hAnsi="Cambria"/>
                      <w:color w:val="5F497A"/>
                      <w:sz w:val="24"/>
                      <w:lang w:eastAsia="en-US"/>
                    </w:rPr>
                  </w:pPr>
                  <w:bookmarkStart w:id="36" w:name="_Ref263209193"/>
                  <w:r>
                    <w:t xml:space="preserve">Dijagram </w:t>
                  </w:r>
                  <w:fldSimple w:instr=" STYLEREF 1 \s ">
                    <w:r>
                      <w:rPr>
                        <w:noProof/>
                      </w:rPr>
                      <w:t>4</w:t>
                    </w:r>
                  </w:fldSimple>
                  <w:r>
                    <w:t>.</w:t>
                  </w:r>
                  <w:fldSimple w:instr=" SEQ Dijagram \* ARABIC \s 1 ">
                    <w:r>
                      <w:rPr>
                        <w:noProof/>
                      </w:rPr>
                      <w:t>2</w:t>
                    </w:r>
                  </w:fldSimple>
                  <w:bookmarkEnd w:id="36"/>
                  <w:r>
                    <w:t>: Makroblok tipa 4×4, jedan podmakroblok i pripadaju</w:t>
                  </w:r>
                  <w:r>
                    <w:rPr>
                      <w:rFonts w:ascii="MS Gothic" w:eastAsia="MS Gothic" w:hAnsi="MS Gothic" w:cs="MS Gothic"/>
                    </w:rPr>
                    <w:t>ć</w:t>
                  </w:r>
                  <w:r>
                    <w:t>i uzorci</w:t>
                  </w:r>
                </w:p>
              </w:txbxContent>
            </v:textbox>
          </v:shape>
        </w:pict>
      </w:r>
      <w:r w:rsidRPr="00E31B68">
        <w:rPr>
          <w:color w:val="5F497A"/>
        </w:rPr>
        <w:pict>
          <v:shape id="_x0000_i1035" type="#_x0000_t75" style="width:416.3pt;height:344.3pt">
            <v:imagedata croptop="-65520f" cropbottom="65520f"/>
          </v:shape>
        </w:pict>
      </w:r>
    </w:p>
    <w:p w:rsidR="00B539DB" w:rsidRDefault="00B539DB" w:rsidP="00C340BE">
      <w:pPr>
        <w:rPr>
          <w:color w:val="5F497A"/>
        </w:rPr>
      </w:pPr>
    </w:p>
    <w:p w:rsidR="002D5D16" w:rsidRDefault="00E31B68" w:rsidP="00C10477">
      <w:r>
        <w:lastRenderedPageBreak/>
        <w:fldChar w:fldCharType="begin"/>
      </w:r>
      <w:r w:rsidR="009D1644">
        <w:instrText xml:space="preserve"> REF _Ref263209193 \h </w:instrText>
      </w:r>
      <w:r>
        <w:fldChar w:fldCharType="separate"/>
      </w:r>
      <w:r w:rsidR="00463E28">
        <w:t xml:space="preserve">Dijagram </w:t>
      </w:r>
      <w:r w:rsidR="00463E28">
        <w:rPr>
          <w:noProof/>
        </w:rPr>
        <w:t>4</w:t>
      </w:r>
      <w:r w:rsidR="00463E28">
        <w:t>.</w:t>
      </w:r>
      <w:r w:rsidR="00463E28">
        <w:rPr>
          <w:noProof/>
        </w:rPr>
        <w:t>2</w:t>
      </w:r>
      <w:r>
        <w:fldChar w:fldCharType="end"/>
      </w:r>
      <w:r w:rsidR="009D1644">
        <w:t xml:space="preserve"> </w:t>
      </w:r>
      <w:r w:rsidR="002F580C">
        <w:t xml:space="preserve">prikazuje jedan podblok unutar makrobloka tipa 4×4 te njemu pripadajuće uzorke za predviđanje. </w:t>
      </w:r>
      <w:r w:rsidR="00B90635">
        <w:t>Radi sažetosti nećemo iznijeti izraze za devet načina predviđanja za podmakroblokove. Postupci su analogni onima za predviđanje makroblokova tipa intra luma 16×16.</w:t>
      </w:r>
    </w:p>
    <w:p w:rsidR="008B04D9" w:rsidRDefault="002D5D16" w:rsidP="002D5D16">
      <w:pPr>
        <w:pStyle w:val="Heading4"/>
      </w:pPr>
      <w:r>
        <w:t>Predviđanje načina predviđanja</w:t>
      </w:r>
    </w:p>
    <w:p w:rsidR="00BD07FF" w:rsidRDefault="00BD07FF" w:rsidP="00317B67">
      <w:pPr>
        <w:ind w:firstLine="284"/>
      </w:pPr>
      <w:r>
        <w:t xml:space="preserve">Za tip makrobloka </w:t>
      </w:r>
      <w:r w:rsidR="007810E9">
        <w:t xml:space="preserve">4×4 </w:t>
      </w:r>
      <w:r>
        <w:t>postoji predviđanje načina predviđanja. Svaki podblok na osnovi načina predviđanja susjednih, prethodno</w:t>
      </w:r>
      <w:r w:rsidR="00E67006">
        <w:t xml:space="preserve"> dekodiranih podblokova predviđa način predviđanja prema sljedećemu izrazu:</w:t>
      </w:r>
    </w:p>
    <w:p w:rsidR="00317B67" w:rsidRPr="00317B67" w:rsidRDefault="00317B67" w:rsidP="00317B67">
      <w:pPr>
        <w:ind w:firstLine="284"/>
        <w:rPr>
          <w:sz w:val="8"/>
          <w:szCs w:val="8"/>
        </w:rPr>
      </w:pPr>
    </w:p>
    <w:p w:rsidR="00E67006" w:rsidRDefault="00E67006" w:rsidP="00A11108">
      <w:pPr>
        <w:jc w:val="center"/>
      </w:pPr>
      <w:r w:rsidRPr="00E67006">
        <w:t>predIntra4x4PredMode = Min( intraMxMPredModeA, intraMxMPredModeB )</w:t>
      </w:r>
      <w:r w:rsidR="00FE274B">
        <w:t>,</w:t>
      </w:r>
    </w:p>
    <w:p w:rsidR="00317B67" w:rsidRPr="00317B67" w:rsidRDefault="00317B67" w:rsidP="00A11108">
      <w:pPr>
        <w:jc w:val="center"/>
        <w:rPr>
          <w:sz w:val="8"/>
          <w:szCs w:val="8"/>
        </w:rPr>
      </w:pPr>
    </w:p>
    <w:p w:rsidR="00A11108" w:rsidRDefault="00FE274B" w:rsidP="00A11108">
      <w:r>
        <w:t xml:space="preserve">gdje je predIntra4x4PredMode varijabla koja sadrži vrijednost predviđenog načina predviđanja, a </w:t>
      </w:r>
      <w:r w:rsidRPr="00E67006">
        <w:t>intraMxMPredModeA</w:t>
      </w:r>
      <w:r>
        <w:t xml:space="preserve"> i intraMxMPredModeB načini predviđanja za susjedne podblokove A i B. Položaj podblokova A i B </w:t>
      </w:r>
      <w:r w:rsidR="00EE257C">
        <w:t>u odnosu</w:t>
      </w:r>
      <w:r>
        <w:t xml:space="preserve"> na trenutni podblok </w:t>
      </w:r>
      <w:r w:rsidR="00EE257C">
        <w:t>X</w:t>
      </w:r>
      <w:r>
        <w:t xml:space="preserve"> prikazan je sljedećim dijagramom:</w:t>
      </w:r>
    </w:p>
    <w:p w:rsidR="00317B67" w:rsidRDefault="00E31B68" w:rsidP="00317B67">
      <w:pPr>
        <w:keepNext/>
        <w:spacing w:before="240"/>
        <w:jc w:val="center"/>
      </w:pPr>
      <w:r w:rsidRPr="00E31B68">
        <w:rPr>
          <w:noProof/>
          <w:lang w:val="en-US" w:eastAsia="zh-TW"/>
        </w:rPr>
        <w:pict>
          <v:shape id="_x0000_s1249" type="#_x0000_t202" style="position:absolute;left:0;text-align:left;margin-left:211.75pt;margin-top:48.35pt;width:25.7pt;height:24.05pt;z-index:251656192;mso-width-relative:margin;mso-height-relative:margin" stroked="f">
            <v:textbox style="mso-next-textbox:#_x0000_s1249">
              <w:txbxContent>
                <w:p w:rsidR="00352C71" w:rsidRPr="00EE257C" w:rsidRDefault="00352C71">
                  <w:pPr>
                    <w:rPr>
                      <w:rFonts w:ascii="Arial" w:hAnsi="Arial" w:cs="Arial"/>
                      <w:b/>
                      <w:sz w:val="34"/>
                      <w:szCs w:val="34"/>
                    </w:rPr>
                  </w:pPr>
                  <w:r w:rsidRPr="00EE257C">
                    <w:rPr>
                      <w:rFonts w:ascii="Arial" w:hAnsi="Arial" w:cs="Arial"/>
                      <w:b/>
                      <w:sz w:val="34"/>
                      <w:szCs w:val="34"/>
                    </w:rPr>
                    <w:t>X</w:t>
                  </w:r>
                </w:p>
              </w:txbxContent>
            </v:textbox>
          </v:shape>
        </w:pict>
      </w:r>
      <w:r w:rsidR="0071218C">
        <w:rPr>
          <w:noProof/>
          <w:lang w:eastAsia="hr-HR"/>
        </w:rPr>
        <w:drawing>
          <wp:inline distT="0" distB="0" distL="0" distR="0">
            <wp:extent cx="2616835" cy="1069975"/>
            <wp:effectExtent l="1905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srcRect/>
                    <a:stretch>
                      <a:fillRect/>
                    </a:stretch>
                  </pic:blipFill>
                  <pic:spPr bwMode="auto">
                    <a:xfrm>
                      <a:off x="0" y="0"/>
                      <a:ext cx="2616835" cy="1069975"/>
                    </a:xfrm>
                    <a:prstGeom prst="rect">
                      <a:avLst/>
                    </a:prstGeom>
                    <a:noFill/>
                    <a:ln w="9525">
                      <a:noFill/>
                      <a:miter lim="800000"/>
                      <a:headEnd/>
                      <a:tailEnd/>
                    </a:ln>
                  </pic:spPr>
                </pic:pic>
              </a:graphicData>
            </a:graphic>
          </wp:inline>
        </w:drawing>
      </w:r>
    </w:p>
    <w:p w:rsidR="00FE274B" w:rsidRDefault="00317B67" w:rsidP="00317B67">
      <w:pPr>
        <w:pStyle w:val="Caption"/>
        <w:rPr>
          <w:noProof/>
        </w:rPr>
      </w:pPr>
      <w:r>
        <w:t xml:space="preserve">Dijagram </w:t>
      </w:r>
      <w:fldSimple w:instr=" STYLEREF 1 \s ">
        <w:r w:rsidR="00463E28">
          <w:rPr>
            <w:noProof/>
          </w:rPr>
          <w:t>4</w:t>
        </w:r>
      </w:fldSimple>
      <w:r w:rsidR="00463E28">
        <w:t>.</w:t>
      </w:r>
      <w:fldSimple w:instr=" SEQ Dijagram \* ARABIC \s 1 ">
        <w:r w:rsidR="00463E28">
          <w:rPr>
            <w:noProof/>
          </w:rPr>
          <w:t>3</w:t>
        </w:r>
      </w:fldSimple>
      <w:r>
        <w:t>: Položaj susjednih podmakroblokova</w:t>
      </w:r>
    </w:p>
    <w:p w:rsidR="00D827F7" w:rsidRDefault="008E169B" w:rsidP="00317B67">
      <w:pPr>
        <w:spacing w:before="240"/>
        <w:ind w:firstLine="284"/>
        <w:rPr>
          <w:noProof/>
          <w:lang w:eastAsia="hr-HR"/>
        </w:rPr>
      </w:pPr>
      <w:r>
        <w:rPr>
          <w:noProof/>
          <w:lang w:eastAsia="hr-HR"/>
        </w:rPr>
        <w:t xml:space="preserve">Ukoliko način predviđanja za susjedne podblokove nije dostupan, predIntra4x4PredMode se postavlja na DC predviđanje. Vrijednosti pojedinog načina predviđanja odabrane su tako da statistički vjerojatniji način predviđanja ima manju vrijednost. </w:t>
      </w:r>
      <w:r w:rsidR="00EE257C">
        <w:rPr>
          <w:noProof/>
          <w:lang w:eastAsia="hr-HR"/>
        </w:rPr>
        <w:t xml:space="preserve">Sada je jasno da funkcija predviđanja od </w:t>
      </w:r>
      <w:r w:rsidR="007810E9">
        <w:rPr>
          <w:noProof/>
          <w:lang w:eastAsia="hr-HR"/>
        </w:rPr>
        <w:t xml:space="preserve">dvaju </w:t>
      </w:r>
      <w:r w:rsidR="00EE257C">
        <w:rPr>
          <w:noProof/>
          <w:lang w:eastAsia="hr-HR"/>
        </w:rPr>
        <w:t>načina predviđanja iz susjednih podblokova jednostavno odabire</w:t>
      </w:r>
      <w:r w:rsidR="00D827F7">
        <w:rPr>
          <w:noProof/>
          <w:lang w:eastAsia="hr-HR"/>
        </w:rPr>
        <w:t xml:space="preserve"> onaj</w:t>
      </w:r>
      <w:r w:rsidR="00EE257C">
        <w:rPr>
          <w:noProof/>
          <w:lang w:eastAsia="hr-HR"/>
        </w:rPr>
        <w:t xml:space="preserve"> vjerojatniji.</w:t>
      </w:r>
      <w:r w:rsidR="00D827F7">
        <w:rPr>
          <w:noProof/>
          <w:lang w:eastAsia="hr-HR"/>
        </w:rPr>
        <w:t xml:space="preserve"> Naravno, često predviđeni način predviđanja neće biti točan. Pogledajmo sada potpuni postupak određivanja načina predviđanja. Slijedi isječak pseudokoda iz Norme.</w:t>
      </w: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lastRenderedPageBreak/>
        <w:t>predIntra4x4PredMode = Min(intra4x4PredModeA, intra4x4PredModeB);</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if</w:t>
      </w:r>
      <w:r>
        <w:rPr>
          <w:rFonts w:ascii="Courier New" w:hAnsi="Courier New" w:cs="Courier New"/>
          <w:noProof/>
          <w:sz w:val="20"/>
          <w:szCs w:val="20"/>
        </w:rPr>
        <w:t xml:space="preserve"> (prev_intra4x4_pred_mode_flag[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t>Intra4x4PredMode[luma4x4BlkIdx] = 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else</w:t>
      </w:r>
      <w:r>
        <w:rPr>
          <w:rFonts w:ascii="Courier New" w:hAnsi="Courier New" w:cs="Courier New"/>
          <w:noProof/>
          <w:sz w:val="20"/>
          <w:szCs w:val="20"/>
        </w:rPr>
        <w:t xml:space="preserve"> </w:t>
      </w:r>
    </w:p>
    <w:p w:rsidR="00317B6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color w:val="0000FF"/>
          <w:sz w:val="20"/>
          <w:szCs w:val="20"/>
        </w:rPr>
        <w:t>if</w:t>
      </w:r>
      <w:r>
        <w:rPr>
          <w:rFonts w:ascii="Courier New" w:hAnsi="Courier New" w:cs="Courier New"/>
          <w:noProof/>
          <w:sz w:val="20"/>
          <w:szCs w:val="20"/>
        </w:rPr>
        <w:t>(rem_intra4x4_pred_mode[luma4x4BlkIdx]</w:t>
      </w:r>
      <w:r w:rsidR="00317B67">
        <w:rPr>
          <w:rFonts w:ascii="Courier New" w:hAnsi="Courier New" w:cs="Courier New"/>
          <w:noProof/>
          <w:sz w:val="20"/>
          <w:szCs w:val="20"/>
        </w:rPr>
        <w:t>&lt;</w:t>
      </w:r>
    </w:p>
    <w:p w:rsidR="00317B67" w:rsidRDefault="00317B6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00D827F7">
        <w:rPr>
          <w:rFonts w:ascii="Courier New" w:hAnsi="Courier New" w:cs="Courier New"/>
          <w:noProof/>
          <w:sz w:val="20"/>
          <w:szCs w:val="20"/>
        </w:rPr>
        <w:t>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color w:val="0000FF"/>
          <w:sz w:val="20"/>
          <w:szCs w:val="20"/>
        </w:rPr>
      </w:pPr>
      <w:r>
        <w:rPr>
          <w:rFonts w:ascii="Courier New" w:hAnsi="Courier New" w:cs="Courier New"/>
          <w:noProof/>
          <w:sz w:val="20"/>
          <w:szCs w:val="20"/>
        </w:rPr>
        <w:tab/>
      </w:r>
      <w:r>
        <w:rPr>
          <w:rFonts w:ascii="Courier New" w:hAnsi="Courier New" w:cs="Courier New"/>
          <w:noProof/>
          <w:color w:val="0000FF"/>
          <w:sz w:val="20"/>
          <w:szCs w:val="20"/>
        </w:rPr>
        <w:t>els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Pr="00F60ACA" w:rsidRDefault="00D827F7" w:rsidP="00317B67">
      <w:pPr>
        <w:keepNext/>
        <w:shd w:val="clear" w:color="auto" w:fill="DBE5F1"/>
        <w:spacing w:line="240" w:lineRule="auto"/>
        <w:jc w:val="left"/>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D827F7" w:rsidRDefault="00317B67" w:rsidP="00317B67">
      <w:pPr>
        <w:pStyle w:val="Caption"/>
      </w:pPr>
      <w:bookmarkStart w:id="37" w:name="_Ref263209978"/>
      <w:bookmarkStart w:id="38" w:name="_Ref263209963"/>
      <w:r>
        <w:t xml:space="preserve">Isječak kôda </w:t>
      </w:r>
      <w:fldSimple w:instr=" STYLEREF 1 \s ">
        <w:r w:rsidR="00463E28">
          <w:rPr>
            <w:noProof/>
          </w:rPr>
          <w:t>4</w:t>
        </w:r>
      </w:fldSimple>
      <w:r w:rsidR="00B9272C">
        <w:t>.</w:t>
      </w:r>
      <w:fldSimple w:instr=" SEQ Isječak_kôda \* ARABIC \s 1 ">
        <w:r w:rsidR="00463E28">
          <w:rPr>
            <w:noProof/>
          </w:rPr>
          <w:t>1</w:t>
        </w:r>
      </w:fldSimple>
      <w:bookmarkEnd w:id="37"/>
      <w:r>
        <w:t>: Na</w:t>
      </w:r>
      <w:r w:rsidRPr="00317B67">
        <w:rPr>
          <w:rFonts w:ascii="MS Gothic" w:eastAsia="Microsoft JhengHei" w:hAnsi="MS Gothic" w:cs="MS Gothic" w:hint="eastAsia"/>
        </w:rPr>
        <w:t>č</w:t>
      </w:r>
      <w:r>
        <w:t>in odre</w:t>
      </w:r>
      <w:r>
        <w:rPr>
          <w:rFonts w:ascii="MS Gothic" w:eastAsia="MS Gothic" w:hAnsi="MS Gothic" w:cs="MS Gothic"/>
        </w:rPr>
        <w:t>đ</w:t>
      </w:r>
      <w:r>
        <w:t>ivanja smjerova predvi</w:t>
      </w:r>
      <w:r w:rsidRPr="00317B67">
        <w:rPr>
          <w:rFonts w:ascii="MS Gothic" w:eastAsia="Microsoft JhengHei" w:hAnsi="MS Gothic" w:cs="MS Gothic"/>
        </w:rPr>
        <w:t>đ</w:t>
      </w:r>
      <w:r>
        <w:t>anja 4×4</w:t>
      </w:r>
      <w:bookmarkEnd w:id="38"/>
    </w:p>
    <w:p w:rsidR="00400A12" w:rsidRDefault="007810E9" w:rsidP="00317B67">
      <w:pPr>
        <w:spacing w:before="240"/>
      </w:pPr>
      <w:r>
        <w:t xml:space="preserve">Varijabla </w:t>
      </w:r>
      <w:r w:rsidR="002D5D16">
        <w:t xml:space="preserve">luma4x4BlkIdx je indeks podbloka u trenutnome makrobloku. </w:t>
      </w:r>
      <w:r>
        <w:t xml:space="preserve">Sintaksni element </w:t>
      </w:r>
      <w:r w:rsidR="002D5D16">
        <w:t xml:space="preserve">prev_intra4x4_pred_mode_flag govori je li točno predviđanje načina predviđanja. Ukoliko ono nije točno, sintaksni element rem_intra4x4_pred_mode </w:t>
      </w:r>
      <w:r>
        <w:t>određuje predviđanje. Način na koji se ono određuje na prvi je pogled malo čudan, no bit će jasniji kada pojasnimo oblik zapisa načina predviđanja za podblokove makrobloka tipa 4×4.</w:t>
      </w:r>
    </w:p>
    <w:p w:rsidR="00400A12" w:rsidRDefault="00400A12" w:rsidP="00317B67">
      <w:pPr>
        <w:ind w:firstLine="284"/>
      </w:pPr>
      <w:r>
        <w:t>Sljedeći odlomak kôda odgovara pseudokodu za učitavanje parametara za predviđanje iz Norme.</w:t>
      </w:r>
    </w:p>
    <w:p w:rsidR="00400A12" w:rsidRDefault="00400A12" w:rsidP="00317B67">
      <w:pPr>
        <w:shd w:val="clear" w:color="auto" w:fill="DBE5F1"/>
        <w:autoSpaceDE w:val="0"/>
        <w:autoSpaceDN w:val="0"/>
        <w:adjustRightInd w:val="0"/>
        <w:spacing w:before="240" w:line="240" w:lineRule="auto"/>
        <w:contextualSpacing w:val="0"/>
        <w:jc w:val="left"/>
        <w:rPr>
          <w:rFonts w:ascii="Courier New" w:hAnsi="Courier New" w:cs="Courier New"/>
          <w:noProof/>
          <w:sz w:val="20"/>
          <w:szCs w:val="20"/>
          <w:lang w:eastAsia="hr-HR"/>
        </w:rPr>
      </w:pPr>
      <w:r>
        <w:rPr>
          <w:rFonts w:ascii="Courier New" w:hAnsi="Courier New" w:cs="Courier New"/>
          <w:noProof/>
          <w:color w:val="0000FF"/>
          <w:sz w:val="20"/>
          <w:szCs w:val="20"/>
          <w:lang w:eastAsia="hr-HR"/>
        </w:rPr>
        <w:t>for</w:t>
      </w:r>
      <w:r>
        <w:rPr>
          <w:rFonts w:ascii="Courier New" w:hAnsi="Courier New" w:cs="Courier New"/>
          <w:noProof/>
          <w:sz w:val="20"/>
          <w:szCs w:val="20"/>
          <w:lang w:eastAsia="hr-HR"/>
        </w:rPr>
        <w:t xml:space="preserve"> (luma4x4BlkIdx = 0; luma4x4BlkIdx &lt; 16; luma4x4BlkIdx++) {</w:t>
      </w:r>
    </w:p>
    <w:p w:rsidR="00650FF9" w:rsidRDefault="00400A12"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650FF9">
        <w:rPr>
          <w:rFonts w:ascii="Courier New" w:hAnsi="Courier New" w:cs="Courier New"/>
          <w:noProof/>
          <w:sz w:val="20"/>
          <w:szCs w:val="20"/>
          <w:lang w:eastAsia="hr-HR"/>
        </w:rPr>
        <w:t>prev_intra4x4_pred_mode_flag[luma4x4BlkIdx] = readBits(1);</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f</w:t>
      </w:r>
      <w:r>
        <w:rPr>
          <w:rFonts w:ascii="Courier New" w:hAnsi="Courier New" w:cs="Courier New"/>
          <w:noProof/>
          <w:sz w:val="20"/>
          <w:szCs w:val="20"/>
          <w:lang w:eastAsia="hr-HR"/>
        </w:rPr>
        <w:t xml:space="preserve"> (prev_intra4x4_pred_mode_flag[luma4x4BlkIdx] == 0) {</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rem_intra4x4_pred_mode[luma4x4BlkIdx] = readBits(3);</w:t>
      </w:r>
    </w:p>
    <w:p w:rsidR="00400A12"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400A12">
        <w:rPr>
          <w:rFonts w:ascii="Courier New" w:hAnsi="Courier New" w:cs="Courier New"/>
          <w:noProof/>
          <w:sz w:val="20"/>
          <w:szCs w:val="20"/>
          <w:lang w:eastAsia="hr-HR"/>
        </w:rPr>
        <w:t>}</w:t>
      </w:r>
    </w:p>
    <w:p w:rsidR="00400A12" w:rsidRDefault="00400A12" w:rsidP="00317B67">
      <w:pPr>
        <w:keepNext/>
        <w:shd w:val="clear" w:color="auto" w:fill="DBE5F1"/>
        <w:spacing w:line="240" w:lineRule="auto"/>
        <w:jc w:val="left"/>
        <w:rPr>
          <w:rFonts w:ascii="Courier New" w:hAnsi="Courier New" w:cs="Courier New"/>
          <w:noProof/>
          <w:sz w:val="20"/>
          <w:szCs w:val="20"/>
          <w:lang w:eastAsia="hr-HR"/>
        </w:rPr>
      </w:pPr>
      <w:r>
        <w:rPr>
          <w:rFonts w:ascii="Courier New" w:hAnsi="Courier New" w:cs="Courier New"/>
          <w:noProof/>
          <w:sz w:val="20"/>
          <w:szCs w:val="20"/>
          <w:lang w:eastAsia="hr-HR"/>
        </w:rPr>
        <w:t>}</w:t>
      </w:r>
    </w:p>
    <w:p w:rsidR="00400A12" w:rsidRDefault="00317B67" w:rsidP="00317B67">
      <w:pPr>
        <w:pStyle w:val="Caption"/>
      </w:pPr>
      <w:r>
        <w:t xml:space="preserve">Isječak kôda </w:t>
      </w:r>
      <w:fldSimple w:instr=" STYLEREF 1 \s ">
        <w:r w:rsidR="00463E28">
          <w:rPr>
            <w:noProof/>
          </w:rPr>
          <w:t>4</w:t>
        </w:r>
      </w:fldSimple>
      <w:r w:rsidR="00B9272C">
        <w:t>.</w:t>
      </w:r>
      <w:fldSimple w:instr=" SEQ Isječak_kôda \* ARABIC \s 1 ">
        <w:r w:rsidR="00463E28">
          <w:rPr>
            <w:noProof/>
          </w:rPr>
          <w:t>2</w:t>
        </w:r>
      </w:fldSimple>
      <w:r>
        <w:t>: Na</w:t>
      </w:r>
      <w:r>
        <w:rPr>
          <w:rFonts w:ascii="MS Gothic" w:eastAsia="MS Gothic" w:hAnsi="MS Gothic" w:cs="MS Gothic" w:hint="eastAsia"/>
        </w:rPr>
        <w:t>č</w:t>
      </w:r>
      <w:r>
        <w:t>in zapisa smjerova predvi</w:t>
      </w:r>
      <w:r>
        <w:rPr>
          <w:rFonts w:ascii="MS Gothic" w:eastAsia="MS Gothic" w:hAnsi="MS Gothic" w:cs="MS Gothic"/>
        </w:rPr>
        <w:t>đ</w:t>
      </w:r>
      <w:r>
        <w:t>anja u Sintaksu</w:t>
      </w:r>
    </w:p>
    <w:p w:rsidR="0056555C" w:rsidRDefault="00650FF9" w:rsidP="00317B67">
      <w:pPr>
        <w:spacing w:before="240"/>
      </w:pPr>
      <w:r>
        <w:t xml:space="preserve">Primjećujemo da se element rem_intra_4x4_pred_mode učitava samo ako način predviđanja nije točno predviđen. Također je važno primijetiti da </w:t>
      </w:r>
      <w:r w:rsidR="007905AF">
        <w:t>su za zapis tog elementa potrebna samo tri bita</w:t>
      </w:r>
      <w:r w:rsidR="0056555C">
        <w:t>, iako postoji devet načina predviđanja. Ovo je omogućeno uvjetom</w:t>
      </w:r>
    </w:p>
    <w:p w:rsidR="00374FC2" w:rsidRDefault="00374FC2" w:rsidP="00317B67">
      <w:pPr>
        <w:spacing w:before="240"/>
      </w:pPr>
    </w:p>
    <w:p w:rsidR="00374FC2" w:rsidRDefault="00374FC2" w:rsidP="00317B67">
      <w:pPr>
        <w:spacing w:before="240"/>
      </w:pPr>
    </w:p>
    <w:p w:rsidR="00374FC2" w:rsidRDefault="00374FC2" w:rsidP="00317B67">
      <w:pPr>
        <w:spacing w:before="240"/>
      </w:pP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color w:val="0000FF"/>
          <w:sz w:val="20"/>
          <w:szCs w:val="20"/>
        </w:rPr>
        <w:lastRenderedPageBreak/>
        <w:t xml:space="preserve">if </w:t>
      </w:r>
      <w:r>
        <w:rPr>
          <w:rFonts w:ascii="Courier New" w:hAnsi="Courier New" w:cs="Courier New"/>
          <w:noProof/>
          <w:sz w:val="20"/>
          <w:szCs w:val="20"/>
        </w:rPr>
        <w:t>(rem_intra4x4_pred_mode[luma4x4BlkIdx] &lt; predIntra4x4PredMod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color w:val="0000FF"/>
          <w:sz w:val="20"/>
          <w:szCs w:val="20"/>
        </w:rPr>
      </w:pPr>
      <w:r>
        <w:rPr>
          <w:rFonts w:ascii="Courier New" w:hAnsi="Courier New" w:cs="Courier New"/>
          <w:noProof/>
          <w:color w:val="0000FF"/>
          <w:sz w:val="20"/>
          <w:szCs w:val="20"/>
        </w:rPr>
        <w:t>els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Pr="00F60ACA" w:rsidRDefault="0056555C" w:rsidP="00374FC2">
      <w:pPr>
        <w:keepNext/>
        <w:shd w:val="clear" w:color="auto" w:fill="DBE5F1"/>
        <w:spacing w:line="240" w:lineRule="auto"/>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56555C" w:rsidRDefault="00374FC2" w:rsidP="00374FC2">
      <w:pPr>
        <w:pStyle w:val="Caption"/>
      </w:pPr>
      <w:r>
        <w:t xml:space="preserve">Isječak kôda </w:t>
      </w:r>
      <w:fldSimple w:instr=" STYLEREF 1 \s ">
        <w:r w:rsidR="00463E28">
          <w:rPr>
            <w:noProof/>
          </w:rPr>
          <w:t>4</w:t>
        </w:r>
      </w:fldSimple>
      <w:r w:rsidR="00B9272C">
        <w:t>.</w:t>
      </w:r>
      <w:fldSimple w:instr=" SEQ Isječak_kôda \* ARABIC \s 1 ">
        <w:r w:rsidR="00463E28">
          <w:rPr>
            <w:noProof/>
          </w:rPr>
          <w:t>3</w:t>
        </w:r>
      </w:fldSimple>
      <w:r>
        <w:t>: Uvjet rem_intra4x4_pred_mode</w:t>
      </w:r>
    </w:p>
    <w:p w:rsidR="0056555C" w:rsidRDefault="0056555C" w:rsidP="00374FC2">
      <w:pPr>
        <w:spacing w:before="240"/>
      </w:pPr>
      <w:r>
        <w:t xml:space="preserve">iz </w:t>
      </w:r>
      <w:r w:rsidR="00374FC2">
        <w:t>prethodno navedenog</w:t>
      </w:r>
      <w:r>
        <w:t xml:space="preserve"> </w:t>
      </w:r>
      <w:r w:rsidR="00374FC2">
        <w:t>pseudo</w:t>
      </w:r>
      <w:r>
        <w:t xml:space="preserve">koda </w:t>
      </w:r>
      <w:r w:rsidR="00374FC2">
        <w:t>(</w:t>
      </w:r>
      <w:r w:rsidR="00E31B68">
        <w:fldChar w:fldCharType="begin"/>
      </w:r>
      <w:r w:rsidR="00374FC2">
        <w:instrText xml:space="preserve"> REF _Ref263209978 \h </w:instrText>
      </w:r>
      <w:r w:rsidR="00E31B68">
        <w:fldChar w:fldCharType="separate"/>
      </w:r>
      <w:r w:rsidR="00463E28">
        <w:t xml:space="preserve">Isječak kôda </w:t>
      </w:r>
      <w:r w:rsidR="00463E28">
        <w:rPr>
          <w:noProof/>
        </w:rPr>
        <w:t>4</w:t>
      </w:r>
      <w:r w:rsidR="00463E28">
        <w:t>.</w:t>
      </w:r>
      <w:r w:rsidR="00463E28">
        <w:rPr>
          <w:noProof/>
        </w:rPr>
        <w:t>1</w:t>
      </w:r>
      <w:r w:rsidR="00E31B68">
        <w:fldChar w:fldCharType="end"/>
      </w:r>
      <w:r w:rsidR="00374FC2">
        <w:t>)</w:t>
      </w:r>
      <w:r>
        <w:t>. Ukratko, element rem_intra_4x4_pred_mode određuje jedan od osam načina koji nisu predviđeni.</w:t>
      </w:r>
    </w:p>
    <w:p w:rsidR="00B173E1" w:rsidRDefault="00B173E1" w:rsidP="00374FC2">
      <w:pPr>
        <w:ind w:firstLine="284"/>
      </w:pPr>
      <w:r>
        <w:t>Sada možemo točno odrediti potreban broj dodatnih bitova potrebnih za zapis načina predviđanja podmakroblokova za makroblok tipa intra luma 4×4.</w:t>
      </w:r>
    </w:p>
    <w:p w:rsidR="00B173E1" w:rsidRDefault="00B173E1" w:rsidP="00B173E1">
      <w:pPr>
        <w:numPr>
          <w:ilvl w:val="0"/>
          <w:numId w:val="3"/>
        </w:numPr>
      </w:pPr>
      <w:r>
        <w:t xml:space="preserve">zastavica </w:t>
      </w:r>
      <w:r w:rsidRPr="00B173E1">
        <w:t>prev_intra4x4_pred_mode_flag</w:t>
      </w:r>
      <w:r>
        <w:t>: 16×1 bit</w:t>
      </w:r>
    </w:p>
    <w:p w:rsidR="00B173E1" w:rsidRDefault="00B173E1" w:rsidP="00B173E1">
      <w:pPr>
        <w:numPr>
          <w:ilvl w:val="0"/>
          <w:numId w:val="3"/>
        </w:numPr>
      </w:pPr>
      <w:r w:rsidRPr="00B173E1">
        <w:t>rem_intra4x4_pred_mode</w:t>
      </w:r>
      <w:r>
        <w:t>: x×3 bita</w:t>
      </w:r>
    </w:p>
    <w:p w:rsidR="00453312" w:rsidRDefault="00B173E1" w:rsidP="00B173E1">
      <w:r>
        <w:t xml:space="preserve">x govori koliko puta </w:t>
      </w:r>
      <w:r w:rsidRPr="00B173E1">
        <w:rPr>
          <w:b/>
        </w:rPr>
        <w:t>nije</w:t>
      </w:r>
      <w:r>
        <w:t xml:space="preserve"> predviđen način predviđanja. U najboljem slučaju to je 0, a u najgorem 16. Sukladno tome, u najboljem slučaju bit će nam potrebno 16, a u najgorem 64 dodatnih bitova. </w:t>
      </w:r>
      <w:r w:rsidR="004428C5">
        <w:t>Da bismo dobili osjećaj omjera, spomenimo da je za sliku korištenu u dijagramima u ovome radu, kodiranu kao I-sliku izvedenim koderom, prosječan broj bitova po makrobloku 420.</w:t>
      </w:r>
    </w:p>
    <w:p w:rsidR="00453312" w:rsidRDefault="00453312" w:rsidP="00453312">
      <w:pPr>
        <w:pStyle w:val="Heading3"/>
      </w:pPr>
      <w:bookmarkStart w:id="39" w:name="_Toc263238405"/>
      <w:r>
        <w:t xml:space="preserve">Predviđanje </w:t>
      </w:r>
      <w:r w:rsidR="00716DE6">
        <w:t>krominantnih uzoraka</w:t>
      </w:r>
      <w:bookmarkEnd w:id="39"/>
    </w:p>
    <w:p w:rsidR="00453312" w:rsidRDefault="00453312" w:rsidP="00374FC2">
      <w:pPr>
        <w:ind w:firstLine="284"/>
      </w:pPr>
      <w:r>
        <w:t xml:space="preserve">Predviđanje intra kroma uzoraka u potpunosti je analogno predviđanju intra luma 16×16. Načini predviđanja (kao i pripadajući postupci) su jednaki, samo su makroblokovi u ovome slučaju dimenzija 8×8. </w:t>
      </w:r>
      <w:r w:rsidR="00740587">
        <w:t xml:space="preserve">Za pojedini makroblok način predviđanja se izravno učitava iz Sintakse, a odnosi se na obje komponente. </w:t>
      </w:r>
      <w:r w:rsidR="00296263">
        <w:t>Ovo je opravdano, budući da je velika većina boja linearna kombinacija kompone</w:t>
      </w:r>
      <w:r w:rsidR="00374FC2">
        <w:t>-</w:t>
      </w:r>
      <w:r w:rsidR="00296263">
        <w:t>nata Cb i Cr, tj. ne može se izraziti samo jednom komponentom.</w:t>
      </w:r>
    </w:p>
    <w:p w:rsidR="00716DE6" w:rsidRDefault="00716DE6" w:rsidP="00453312"/>
    <w:p w:rsidR="00374FC2" w:rsidRDefault="00374FC2" w:rsidP="00453312"/>
    <w:p w:rsidR="00D2334A" w:rsidRPr="00607815" w:rsidRDefault="00D2334A" w:rsidP="00716DE6">
      <w:pPr>
        <w:pStyle w:val="Heading2"/>
        <w:spacing w:after="0"/>
      </w:pPr>
      <w:bookmarkStart w:id="40" w:name="_Toc263238406"/>
      <w:r w:rsidRPr="00607815">
        <w:lastRenderedPageBreak/>
        <w:t>Koder</w:t>
      </w:r>
      <w:bookmarkEnd w:id="40"/>
    </w:p>
    <w:p w:rsidR="00D2334A" w:rsidRDefault="00D2334A" w:rsidP="00716DE6">
      <w:pPr>
        <w:pStyle w:val="Heading3"/>
        <w:spacing w:before="0"/>
      </w:pPr>
      <w:bookmarkStart w:id="41" w:name="_Toc263238407"/>
      <w:r>
        <w:t>Optimalni koder</w:t>
      </w:r>
      <w:r w:rsidR="00F93833">
        <w:t xml:space="preserve"> unutarslikovnog predviđanja</w:t>
      </w:r>
      <w:bookmarkEnd w:id="41"/>
    </w:p>
    <w:p w:rsidR="00D2334A" w:rsidRDefault="00D2334A" w:rsidP="00BE4946">
      <w:pPr>
        <w:ind w:firstLine="284"/>
      </w:pPr>
      <w:r>
        <w:t xml:space="preserve">Koder koji odabire takve parametre unutarslikovnog predviđanja da </w:t>
      </w:r>
      <w:r w:rsidR="00F93833">
        <w:t>na izlazu daje najmanji mogući broj bitova po makrobloku zovemo optimalnim koderom unutarslikovnog predviđanja.</w:t>
      </w:r>
    </w:p>
    <w:p w:rsidR="00F93833" w:rsidRDefault="00F93833" w:rsidP="00BE4946">
      <w:pPr>
        <w:ind w:firstLine="284"/>
      </w:pPr>
      <w:r>
        <w:t xml:space="preserve">Razmotrimo prvo o čemu sve ovisi broj bitova potrebnih za zapis makrobloka, tj. koji su sve podatci potrebni za opis makrobloka. </w:t>
      </w:r>
      <w:r w:rsidR="007C6F6F">
        <w:t>Oni se mogu grupirati u dvije glavne skupine:</w:t>
      </w:r>
    </w:p>
    <w:p w:rsidR="007C6F6F" w:rsidRDefault="007C6F6F" w:rsidP="007C6F6F">
      <w:pPr>
        <w:numPr>
          <w:ilvl w:val="0"/>
          <w:numId w:val="4"/>
        </w:numPr>
      </w:pPr>
      <w:r>
        <w:t>parametri predviđanja</w:t>
      </w:r>
    </w:p>
    <w:p w:rsidR="007C6F6F" w:rsidRDefault="007C6F6F" w:rsidP="007C6F6F">
      <w:pPr>
        <w:numPr>
          <w:ilvl w:val="0"/>
          <w:numId w:val="4"/>
        </w:numPr>
      </w:pPr>
      <w:r>
        <w:t>ostatci</w:t>
      </w:r>
    </w:p>
    <w:p w:rsidR="00C64285" w:rsidRDefault="00C64285" w:rsidP="00BE4946">
      <w:pPr>
        <w:ind w:firstLine="284"/>
      </w:pPr>
      <w:r>
        <w:t>Optimalnost kodera možemo potpuno osigurati jedino na način da za svaku moguću kombinaciju parametara predviđanja u potpunosti provedemo</w:t>
      </w:r>
      <w:r w:rsidR="00772E68">
        <w:t xml:space="preserve"> postup</w:t>
      </w:r>
      <w:r w:rsidR="00BE4946">
        <w:t>-</w:t>
      </w:r>
      <w:r w:rsidR="00772E68">
        <w:t>ke predviđanja, transformacije i kvantizacije ostataka</w:t>
      </w:r>
      <w:r w:rsidR="00BE4946">
        <w:t>,</w:t>
      </w:r>
      <w:r w:rsidR="00772E68">
        <w:t xml:space="preserve"> te entropijskog kodiranja svih tih podataka</w:t>
      </w:r>
      <w:r w:rsidR="00BE4946">
        <w:t>,</w:t>
      </w:r>
      <w:r w:rsidR="00772E68">
        <w:t xml:space="preserve"> i odaberemo one parametre koji su dali najmanji broj bitova potrebnih za zapis.</w:t>
      </w:r>
    </w:p>
    <w:p w:rsidR="00BD6F58" w:rsidRDefault="00BE4946" w:rsidP="00BE4946">
      <w:pPr>
        <w:ind w:firstLine="284"/>
      </w:pPr>
      <w:r>
        <w:t>Pojasnimo</w:t>
      </w:r>
      <w:r w:rsidR="003051D0">
        <w:t xml:space="preserve"> sada</w:t>
      </w:r>
      <w:r>
        <w:t xml:space="preserve"> okvirnu</w:t>
      </w:r>
      <w:r w:rsidR="003051D0">
        <w:t xml:space="preserve"> složenost ovako izvedenoga optimalnog kodera. Neka je ulazni video razlučivosti 640×352, što je uobičajena veličina za filmove dostupne u formatu DivX. Jedna slika takvog filma sadrži 880 makroblokova. Za svaki bi se makroblok trebali provesti svi navedeni postupci kodiranja </w:t>
      </w:r>
      <w:r w:rsidR="00105DD6">
        <w:t>četiri puta za četiri načina predviđanja intra luma 16×16 i devet puta za svaki podblok 4×4, a takvih je podblokova 16 u makrobloku. Također valja naglasiti da broj bitova za pojedini podblok ovisi o načinu kodiranja prethodno kodiranih podblokova, budući da se provodi predviđanje načina predviđanja na temelju susjednih podblokova, pa su svaki put kada predviđanje ne pogađa odabrani način predviđanja, potrebna dodatna tri bita za zapis odabranog načina predviđanja.</w:t>
      </w:r>
    </w:p>
    <w:p w:rsidR="00105DD6" w:rsidRDefault="00BD6F58" w:rsidP="00BE4946">
      <w:pPr>
        <w:ind w:firstLine="284"/>
      </w:pPr>
      <w:r>
        <w:t xml:space="preserve">Iz ove je procjene jasno da je izvedba optimalnog kodera, osim ako za kodiranje danog videa imamo neograničeno vremena, u potpunosti neisplativa. </w:t>
      </w:r>
    </w:p>
    <w:p w:rsidR="00C64285" w:rsidRDefault="00877DA1" w:rsidP="00877DA1">
      <w:pPr>
        <w:pStyle w:val="Heading3"/>
      </w:pPr>
      <w:bookmarkStart w:id="42" w:name="_Toc263238408"/>
      <w:r>
        <w:t>Postupak oblikovanja stvarnoga kodera</w:t>
      </w:r>
      <w:bookmarkEnd w:id="42"/>
    </w:p>
    <w:p w:rsidR="00AB1930" w:rsidRDefault="00B60DF0" w:rsidP="00BE4946">
      <w:pPr>
        <w:ind w:firstLine="284"/>
      </w:pPr>
      <w:r>
        <w:t xml:space="preserve">U većini je slučajeva (naročito kada se radi o intra, a ne inter predviđanju) velika većina bitova „potrošena“ na zapis ostataka pa ima smisla krenuti u </w:t>
      </w:r>
      <w:r>
        <w:lastRenderedPageBreak/>
        <w:t xml:space="preserve">osmišljanje kodera od nekog postupka za minimizaciju ostataka. Na prvi se pogled, i nekako intuitivno, čini da će najmanje ostatke prouzročiti najvjernije predviđanje, odnosno ono koje se najmanje razlikuje od </w:t>
      </w:r>
      <w:r w:rsidR="00826D24">
        <w:t xml:space="preserve">stvarnih </w:t>
      </w:r>
      <w:r>
        <w:t>vrijednosti makrobloka.</w:t>
      </w:r>
      <w:r w:rsidR="00826D24">
        <w:t xml:space="preserve"> Za ocjenu ovoga kriterija obično se odabire funkcija prosjeka ili sume apsolutnih razlika (MAD/SAD, engl. </w:t>
      </w:r>
      <w:r w:rsidR="00826D24">
        <w:rPr>
          <w:i/>
        </w:rPr>
        <w:t>mean/sum of absolute differences</w:t>
      </w:r>
      <w:r w:rsidR="00826D24">
        <w:t>).</w:t>
      </w:r>
      <w:r w:rsidR="00783490">
        <w:t xml:space="preserve"> Pokažimo kako ovo nije dobra ocjena protuprimjerom.</w:t>
      </w:r>
    </w:p>
    <w:p w:rsidR="00CC46FF" w:rsidRDefault="00CC46FF" w:rsidP="00BE4946">
      <w:pPr>
        <w:ind w:firstLine="284"/>
      </w:pPr>
      <w:r>
        <w:t xml:space="preserve">Pretpostavimo da odabiremo način predviđanja za neki </w:t>
      </w:r>
      <w:r w:rsidR="009C4C55">
        <w:t xml:space="preserve">luma </w:t>
      </w:r>
      <w:r>
        <w:t xml:space="preserve">podmakroblok 4×4. Ostatci </w:t>
      </w:r>
      <w:r w:rsidR="00AD7E5B">
        <w:t xml:space="preserve">i pripadne ocjene funkcije SAD </w:t>
      </w:r>
      <w:r>
        <w:t xml:space="preserve">za načine predviđanja </w:t>
      </w:r>
      <w:r w:rsidR="00AD7E5B">
        <w:t>2</w:t>
      </w:r>
      <w:r>
        <w:t xml:space="preserve"> (</w:t>
      </w:r>
      <w:r w:rsidR="00AD7E5B">
        <w:t>DC</w:t>
      </w:r>
      <w:r>
        <w:t xml:space="preserve"> predviđanje) i </w:t>
      </w:r>
      <w:r w:rsidR="00AD7E5B">
        <w:t>5</w:t>
      </w:r>
      <w:r>
        <w:t xml:space="preserve"> (okomito</w:t>
      </w:r>
      <w:r w:rsidR="00AD7E5B">
        <w:t>-desno</w:t>
      </w:r>
      <w:r>
        <w:t xml:space="preserve"> predviđanje) prikazani su u sljedećim dvjema matricama:</w:t>
      </w:r>
    </w:p>
    <w:p w:rsidR="00BE4946" w:rsidRDefault="00AD7E5B" w:rsidP="00BE4946">
      <w:pPr>
        <w:keepNext/>
        <w:spacing w:after="0"/>
        <w:jc w:val="center"/>
      </w:pPr>
      <w:r w:rsidRPr="00DD2912">
        <w:rPr>
          <w:position w:val="-86"/>
        </w:rPr>
        <w:object w:dxaOrig="5700" w:dyaOrig="1840">
          <v:shape id="_x0000_i1036" type="#_x0000_t75" style="width:284.45pt;height:91.75pt" o:ole="">
            <v:imagedata r:id="rId32" o:title=""/>
          </v:shape>
          <o:OLEObject Type="Embed" ProgID="Equation.DSMT4" ShapeID="_x0000_i1036" DrawAspect="Content" ObjectID="_1337602466" r:id="rId33"/>
        </w:object>
      </w:r>
    </w:p>
    <w:p w:rsidR="00CC46FF" w:rsidRDefault="00BE4946" w:rsidP="00BE4946">
      <w:pPr>
        <w:pStyle w:val="Caption"/>
      </w:pPr>
      <w:r>
        <w:t xml:space="preserve">Primjer </w:t>
      </w:r>
      <w:fldSimple w:instr=" STYLEREF 1 \s ">
        <w:r w:rsidR="00463E28">
          <w:rPr>
            <w:noProof/>
          </w:rPr>
          <w:t>4</w:t>
        </w:r>
      </w:fldSimple>
      <w:r w:rsidR="00C30026">
        <w:t>.</w:t>
      </w:r>
      <w:fldSimple w:instr=" SEQ Primjer \* ARABIC \s 1 ">
        <w:r w:rsidR="00463E28">
          <w:rPr>
            <w:noProof/>
          </w:rPr>
          <w:t>1</w:t>
        </w:r>
      </w:fldSimple>
      <w:r>
        <w:t>: Ostatci i pripadaju</w:t>
      </w:r>
      <w:r>
        <w:rPr>
          <w:rFonts w:ascii="MS Gothic" w:eastAsia="MS Gothic" w:hAnsi="MS Gothic" w:cs="MS Gothic"/>
        </w:rPr>
        <w:t>ć</w:t>
      </w:r>
      <w:r>
        <w:t>e vrijednosti funkcije SAD</w:t>
      </w:r>
    </w:p>
    <w:p w:rsidR="00C616DF" w:rsidRDefault="005A061B" w:rsidP="00B5286E">
      <w:pPr>
        <w:spacing w:before="240"/>
      </w:pPr>
      <w:r>
        <w:t>Vidljivo je da način 2 daje nezanemarivo manje ostatke. Međutim, ostatci se u sintaksu ne zapisuju izravno, već kao transformirani i kvantizirani koeficijenti. Pogledajmo sada rezultat transformacije i kvantizacije nad danim ostatcima</w:t>
      </w:r>
      <w:r w:rsidR="003C1B3C">
        <w:t xml:space="preserve">: </w:t>
      </w:r>
    </w:p>
    <w:p w:rsidR="00B5286E" w:rsidRPr="00B5286E" w:rsidRDefault="00B5286E" w:rsidP="00B5286E">
      <w:pPr>
        <w:spacing w:before="240"/>
        <w:rPr>
          <w:sz w:val="8"/>
          <w:szCs w:val="8"/>
        </w:rPr>
      </w:pPr>
    </w:p>
    <w:p w:rsidR="00BE4946" w:rsidRDefault="003C1B3C" w:rsidP="00B5286E">
      <w:pPr>
        <w:keepNext/>
        <w:spacing w:before="240" w:after="0"/>
        <w:jc w:val="center"/>
      </w:pPr>
      <w:r w:rsidRPr="00DD2912">
        <w:rPr>
          <w:position w:val="-86"/>
        </w:rPr>
        <w:object w:dxaOrig="5860" w:dyaOrig="1840">
          <v:shape id="_x0000_i1037" type="#_x0000_t75" style="width:293.05pt;height:91.75pt" o:ole="">
            <v:imagedata r:id="rId34" o:title=""/>
          </v:shape>
          <o:OLEObject Type="Embed" ProgID="Equation.DSMT4" ShapeID="_x0000_i1037" DrawAspect="Content" ObjectID="_1337602467" r:id="rId35"/>
        </w:object>
      </w:r>
    </w:p>
    <w:p w:rsidR="003C1B3C" w:rsidRDefault="00BE4946" w:rsidP="00BE4946">
      <w:pPr>
        <w:pStyle w:val="Caption"/>
      </w:pPr>
      <w:r>
        <w:t xml:space="preserve">Primjer </w:t>
      </w:r>
      <w:fldSimple w:instr=" STYLEREF 1 \s ">
        <w:r w:rsidR="00463E28">
          <w:rPr>
            <w:noProof/>
          </w:rPr>
          <w:t>4</w:t>
        </w:r>
      </w:fldSimple>
      <w:r w:rsidR="00C30026">
        <w:t>.</w:t>
      </w:r>
      <w:fldSimple w:instr=" SEQ Primjer \* ARABIC \s 1 ">
        <w:r w:rsidR="00463E28">
          <w:rPr>
            <w:noProof/>
          </w:rPr>
          <w:t>2</w:t>
        </w:r>
      </w:fldSimple>
      <w:r>
        <w:t>: Transformirani i kvantizirani ostatci i pripadaju</w:t>
      </w:r>
      <w:r w:rsidR="003B2C8F" w:rsidRPr="003B2C8F">
        <w:rPr>
          <w:rFonts w:ascii="Candara" w:eastAsia="MS Gothic" w:hAnsi="Candara"/>
        </w:rPr>
        <w:t>ć</w:t>
      </w:r>
      <w:r>
        <w:t>e vrijednosti funkcije SATD</w:t>
      </w:r>
    </w:p>
    <w:p w:rsidR="00CC46FF" w:rsidRDefault="00143471" w:rsidP="00B5286E">
      <w:pPr>
        <w:spacing w:before="240"/>
        <w:ind w:firstLine="284"/>
      </w:pPr>
      <w:r>
        <w:t xml:space="preserve">Funkcija </w:t>
      </w:r>
      <w:r w:rsidRPr="00143471">
        <w:rPr>
          <w:i/>
        </w:rPr>
        <w:t>SATD</w:t>
      </w:r>
      <w:r>
        <w:t xml:space="preserve"> (engl. </w:t>
      </w:r>
      <w:r>
        <w:rPr>
          <w:i/>
        </w:rPr>
        <w:t>Sum of absolute transformed differences</w:t>
      </w:r>
      <w:r>
        <w:t xml:space="preserve">) računa zbroj apsolutnih vrijednosti transformacijskih koeficijenata. Primjećujemo da je njena vrijednost manja </w:t>
      </w:r>
      <w:r w:rsidR="0050398E">
        <w:t>za način predviđanja 5</w:t>
      </w:r>
      <w:r>
        <w:t>.</w:t>
      </w:r>
      <w:r w:rsidR="003753BE">
        <w:t xml:space="preserve"> Drugim riječima, transformacijski su koeficijenti veći za način predviđanja 2, iako taj način daje vjernije uzorke od načina 5.</w:t>
      </w:r>
      <w:r w:rsidR="0050398E">
        <w:t xml:space="preserve"> Također valja primijetiti da je</w:t>
      </w:r>
      <w:r w:rsidR="003753BE">
        <w:t xml:space="preserve"> za način 5</w:t>
      </w:r>
      <w:r w:rsidR="0050398E">
        <w:t xml:space="preserve">, osim pojedinačnih vrijednosti koeficijenata, manji i broj ne-nul koeficijenata u odnosu na način 2. Ovo daje još </w:t>
      </w:r>
      <w:r w:rsidR="0050398E">
        <w:lastRenderedPageBreak/>
        <w:t>značajniji doprinos u smanjenju broja bitova potrebnih za zapis</w:t>
      </w:r>
      <w:r w:rsidR="003753BE">
        <w:t xml:space="preserve"> makrobloka</w:t>
      </w:r>
      <w:r w:rsidR="0050398E">
        <w:t>.</w:t>
      </w:r>
      <w:r w:rsidR="00CD30F5">
        <w:t xml:space="preserve"> Funkcija SATD dakle daje bolji kriterij odabira načina predviđanja.</w:t>
      </w:r>
      <w:r w:rsidR="00AB1930">
        <w:t xml:space="preserve"> Ipak, </w:t>
      </w:r>
      <w:r w:rsidR="003762C0">
        <w:t>moramo biti svjesni da ta funkcija ocjenjuje samo doprinos ostataka, ali ne i doprinos odabranih parametara za predviđanje. Razmotrimo sada sljedeći primjer.</w:t>
      </w:r>
    </w:p>
    <w:p w:rsidR="00EB099E" w:rsidRDefault="00783490" w:rsidP="00B5286E">
      <w:pPr>
        <w:ind w:firstLine="284"/>
      </w:pPr>
      <w:r>
        <w:t xml:space="preserve">Za prvi makroblok u slici uzorci za predviđanje postavljeni su na vrijednost 128, budući da nema susjednih, prethodno dekodiranih makroblokova. Jasno je da će se ovakvo predviđanje često znatno razlikovati od stvarnih vrijednosti. </w:t>
      </w:r>
      <w:r w:rsidR="00DB53F0">
        <w:t>Ukoliko odaberemo tip makrobloka intra 4×4, a ne 16×16, ovako veliko odstupanje predviđenih od stvarnih uzoraka bit će prisutno samo za prvi podblok, budući da će za ostale podblokove već biti dostupni neki stvarni uzorci za predviđanje.</w:t>
      </w:r>
      <w:r w:rsidR="00EB099E">
        <w:t xml:space="preserve"> Pogledajmo vrijednosti transformacijskih koeficijenata za jedan takav makroblok nad kojime je provedeno predviđanje 16×16, odnosno 4×4:</w:t>
      </w:r>
    </w:p>
    <w:p w:rsidR="00B5286E" w:rsidRPr="00B5286E" w:rsidRDefault="00B5286E" w:rsidP="00B5286E">
      <w:pPr>
        <w:ind w:firstLine="284"/>
        <w:rPr>
          <w:sz w:val="8"/>
          <w:szCs w:val="8"/>
        </w:rPr>
      </w:pPr>
    </w:p>
    <w:p w:rsidR="00B5286E" w:rsidRDefault="00807C26" w:rsidP="00B5286E">
      <w:pPr>
        <w:keepNext/>
        <w:spacing w:after="0"/>
        <w:jc w:val="center"/>
      </w:pPr>
      <w:r w:rsidRPr="00EB099E">
        <w:rPr>
          <w:position w:val="-34"/>
        </w:rPr>
        <w:object w:dxaOrig="7960" w:dyaOrig="5920">
          <v:shape id="_x0000_i1038" type="#_x0000_t75" style="width:265.2pt;height:197.25pt" o:ole="">
            <v:imagedata r:id="rId36" o:title=""/>
          </v:shape>
          <o:OLEObject Type="Embed" ProgID="Equation.DSMT4" ShapeID="_x0000_i1038" DrawAspect="Content" ObjectID="_1337602468" r:id="rId37"/>
        </w:object>
      </w:r>
    </w:p>
    <w:p w:rsidR="00EB099E" w:rsidRDefault="00B5286E" w:rsidP="00B5286E">
      <w:pPr>
        <w:pStyle w:val="Caption"/>
      </w:pPr>
      <w:r>
        <w:t xml:space="preserve">Primjer </w:t>
      </w:r>
      <w:fldSimple w:instr=" STYLEREF 1 \s ">
        <w:r w:rsidR="00463E28">
          <w:rPr>
            <w:noProof/>
          </w:rPr>
          <w:t>4</w:t>
        </w:r>
      </w:fldSimple>
      <w:r w:rsidR="00C30026">
        <w:t>.</w:t>
      </w:r>
      <w:fldSimple w:instr=" SEQ Primjer \* ARABIC \s 1 ">
        <w:r w:rsidR="00463E28">
          <w:rPr>
            <w:noProof/>
          </w:rPr>
          <w:t>3</w:t>
        </w:r>
      </w:fldSimple>
      <w:r>
        <w:t>: Transformirani i kvantizirani ostatci za makroblok tipa 16×16</w:t>
      </w:r>
    </w:p>
    <w:p w:rsidR="00F9472A" w:rsidRDefault="00F9472A" w:rsidP="00EB099E">
      <w:pPr>
        <w:jc w:val="center"/>
      </w:pPr>
    </w:p>
    <w:p w:rsidR="00C30026" w:rsidRDefault="00D62307" w:rsidP="00C30026">
      <w:pPr>
        <w:keepNext/>
        <w:spacing w:after="0"/>
        <w:jc w:val="center"/>
      </w:pPr>
      <w:r w:rsidRPr="00DD2912">
        <w:rPr>
          <w:position w:val="-34"/>
        </w:rPr>
        <w:object w:dxaOrig="8500" w:dyaOrig="5920">
          <v:shape id="_x0000_i1039" type="#_x0000_t75" style="width:273.3pt;height:191.15pt" o:ole="">
            <v:imagedata r:id="rId38" o:title=""/>
          </v:shape>
          <o:OLEObject Type="Embed" ProgID="Equation.DSMT4" ShapeID="_x0000_i1039" DrawAspect="Content" ObjectID="_1337602469" r:id="rId39"/>
        </w:object>
      </w:r>
    </w:p>
    <w:p w:rsidR="00F9472A" w:rsidRDefault="00C30026" w:rsidP="00C30026">
      <w:pPr>
        <w:pStyle w:val="Caption"/>
      </w:pPr>
      <w:r>
        <w:t xml:space="preserve">Primjer </w:t>
      </w:r>
      <w:fldSimple w:instr=" STYLEREF 1 \s ">
        <w:r w:rsidR="00463E28">
          <w:rPr>
            <w:noProof/>
          </w:rPr>
          <w:t>4</w:t>
        </w:r>
      </w:fldSimple>
      <w:r>
        <w:t>.</w:t>
      </w:r>
      <w:fldSimple w:instr=" SEQ Primjer \* ARABIC \s 1 ">
        <w:r w:rsidR="00463E28">
          <w:rPr>
            <w:noProof/>
          </w:rPr>
          <w:t>4</w:t>
        </w:r>
      </w:fldSimple>
      <w:r>
        <w:t>: Transformirani i kvantizirani ostatci za makroblok tipa 4×4</w:t>
      </w:r>
    </w:p>
    <w:p w:rsidR="00EB099E" w:rsidRDefault="00EB099E" w:rsidP="00EB099E">
      <w:pPr>
        <w:jc w:val="center"/>
      </w:pPr>
    </w:p>
    <w:p w:rsidR="004E71EA" w:rsidRDefault="00807C26" w:rsidP="007C6F6F">
      <w:r>
        <w:t>Vidljivo je da predviđanjem 4×4 nastaju puno manji ostatci.</w:t>
      </w:r>
      <w:r w:rsidR="00151DC9">
        <w:t xml:space="preserve"> Međutim, ukupno je potrošeno 146 bitova za zapis makrobloka, dok je predviđanjem 16×16 potrošeno samo 99. </w:t>
      </w:r>
      <w:r w:rsidR="003762C0">
        <w:t xml:space="preserve">Funkcija SATD uvijek će bolje ili barem jednako ocijeniti predviđanje </w:t>
      </w:r>
      <w:r w:rsidR="00151DC9">
        <w:t xml:space="preserve">4×4, no pokazali smo kako dodatni </w:t>
      </w:r>
      <w:r w:rsidR="00671468">
        <w:t>parametri</w:t>
      </w:r>
      <w:r w:rsidR="00151DC9">
        <w:t xml:space="preserve"> potrebni za opis načina predviđanja za svaki podblok itekako </w:t>
      </w:r>
      <w:r w:rsidR="00D62307">
        <w:t xml:space="preserve">doprinose </w:t>
      </w:r>
      <w:r w:rsidR="00671468">
        <w:t>ukupnome broju bitova.</w:t>
      </w:r>
    </w:p>
    <w:p w:rsidR="007C6F6F" w:rsidRDefault="00181C46" w:rsidP="00C30026">
      <w:pPr>
        <w:ind w:firstLine="284"/>
      </w:pPr>
      <w:r>
        <w:t xml:space="preserve">Doima se kao da je </w:t>
      </w:r>
      <w:r w:rsidR="004E71EA">
        <w:t>u cilju</w:t>
      </w:r>
      <w:r>
        <w:t xml:space="preserve"> visok</w:t>
      </w:r>
      <w:r w:rsidR="004E71EA">
        <w:t>og stup</w:t>
      </w:r>
      <w:r>
        <w:t>nj</w:t>
      </w:r>
      <w:r w:rsidR="004E71EA">
        <w:t>a</w:t>
      </w:r>
      <w:r>
        <w:t xml:space="preserve"> sažimanja </w:t>
      </w:r>
      <w:r w:rsidR="004E71EA">
        <w:t>doista neophodno pri</w:t>
      </w:r>
      <w:r>
        <w:t xml:space="preserve"> odabiru parametara u potpunosti provesti </w:t>
      </w:r>
      <w:r w:rsidR="004E71EA">
        <w:t>postupak transformacije, kvantizacije i entropijskog kodiranja. Srećom, zapremnina</w:t>
      </w:r>
      <w:r w:rsidR="00C30026">
        <w:rPr>
          <w:rStyle w:val="FootnoteReference"/>
        </w:rPr>
        <w:footnoteReference w:id="6"/>
      </w:r>
      <w:r w:rsidR="004E71EA">
        <w:t xml:space="preserve"> parametara predviđanja ne razlikuje se znatno unutar jednog tipa podjele makrobloka. Za makroblok tipa 16×16 broj bitova za zapis različitih načina predviđanja razlikovat će se vrlo malo. Jednak je slučaj i kod makrobloka tipa 4×4. </w:t>
      </w:r>
      <w:r w:rsidR="00621A21">
        <w:t>Usporedba zapremnine makrobloka ima dakle smisla vršiti samo jednom po makrobloku, i to pri odluci o tipu podjele makrobloka.</w:t>
      </w:r>
      <w:r w:rsidR="00F91E05">
        <w:t xml:space="preserve"> Slijedi apstraktni pseudokod koji opisuje </w:t>
      </w:r>
      <w:r w:rsidR="008E5402">
        <w:t xml:space="preserve">odabir </w:t>
      </w:r>
      <w:r w:rsidR="00F01453">
        <w:t>način</w:t>
      </w:r>
      <w:r w:rsidR="008E5402">
        <w:t>a</w:t>
      </w:r>
      <w:r w:rsidR="00F01453">
        <w:t xml:space="preserve"> predviđanja</w:t>
      </w:r>
      <w:r w:rsidR="008E5402">
        <w:t xml:space="preserve"> za jedan makroblok</w:t>
      </w:r>
      <w:r w:rsidR="00F91E05">
        <w:t xml:space="preserve"> opisanim postupcima. </w:t>
      </w:r>
    </w:p>
    <w:p w:rsidR="00C30026" w:rsidRDefault="00C30026" w:rsidP="00C30026">
      <w:pPr>
        <w:ind w:firstLine="284"/>
      </w:pPr>
    </w:p>
    <w:p w:rsidR="00C30026" w:rsidRDefault="00C30026" w:rsidP="00C30026">
      <w:pPr>
        <w:spacing w:after="0" w:line="240" w:lineRule="auto"/>
        <w:contextualSpacing w:val="0"/>
        <w:jc w:val="left"/>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Pr="00C30026" w:rsidRDefault="00C30026" w:rsidP="00C30026">
      <w:pPr>
        <w:ind w:firstLine="284"/>
        <w:rPr>
          <w:sz w:val="8"/>
          <w:szCs w:val="8"/>
        </w:rPr>
      </w:pPr>
    </w:p>
    <w:p w:rsidR="00C30026" w:rsidRPr="00C30026" w:rsidRDefault="00C30026" w:rsidP="00C30026">
      <w:pPr>
        <w:ind w:firstLine="284"/>
        <w:rPr>
          <w:sz w:val="8"/>
          <w:szCs w:val="8"/>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lastRenderedPageBreak/>
        <w:tab/>
      </w:r>
      <w:r w:rsidR="008E5402">
        <w:rPr>
          <w:rFonts w:ascii="Courier New" w:hAnsi="Courier New" w:cs="Courier New"/>
          <w:noProof/>
          <w:color w:val="008000"/>
          <w:sz w:val="20"/>
          <w:szCs w:val="20"/>
          <w:lang w:eastAsia="hr-HR"/>
        </w:rPr>
        <w:t>// Predviđanje 16×16:</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dohvatiUzorkeZaPredviđanje16x16(p,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provediPredviđanje16x16(p, predL,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trenSATD = SATD16x16(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trenSAT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16x16 =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16x16 = zapremnina(predL,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8E5402">
        <w:rPr>
          <w:rFonts w:ascii="Courier New" w:hAnsi="Courier New" w:cs="Courier New"/>
          <w:noProof/>
          <w:color w:val="008000"/>
          <w:sz w:val="20"/>
          <w:szCs w:val="20"/>
          <w:lang w:eastAsia="hr-HR"/>
        </w:rPr>
        <w:t>// Predviđanje 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podBlok = 0; podBlok &lt; 16; podBlok++)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dohvatiUzorkeZaPredviđanje4x4(p,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9;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provediPredviđanje4x4(p, predL4x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trenSATD = SATD4x4(predL4x4,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 xml:space="preserve">ako je </w:t>
      </w:r>
      <w:r w:rsidR="008E5402">
        <w:rPr>
          <w:rFonts w:ascii="Courier New" w:hAnsi="Courier New" w:cs="Courier New"/>
          <w:noProof/>
          <w:sz w:val="20"/>
          <w:szCs w:val="20"/>
          <w:lang w:eastAsia="hr-HR"/>
        </w:rPr>
        <w:t>(trenSATD &lt; minSAT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4x4 = zapremnina(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ako je</w:t>
      </w:r>
      <w:r w:rsidR="008E5402">
        <w:rPr>
          <w:rFonts w:ascii="Courier New" w:hAnsi="Courier New" w:cs="Courier New"/>
          <w:noProof/>
          <w:sz w:val="20"/>
          <w:szCs w:val="20"/>
          <w:lang w:eastAsia="hr-HR"/>
        </w:rPr>
        <w:t xml:space="preserve"> (zapremnina16x16 &lt;</w:t>
      </w:r>
      <w:r w:rsidR="00C20B04">
        <w:rPr>
          <w:rFonts w:ascii="Courier New" w:hAnsi="Courier New" w:cs="Courier New"/>
          <w:noProof/>
          <w:sz w:val="20"/>
          <w:szCs w:val="20"/>
          <w:lang w:eastAsia="hr-HR"/>
        </w:rPr>
        <w:t>=</w:t>
      </w:r>
      <w:r w:rsidR="008E5402">
        <w:rPr>
          <w:rFonts w:ascii="Courier New" w:hAnsi="Courier New" w:cs="Courier New"/>
          <w:noProof/>
          <w:sz w:val="20"/>
          <w:szCs w:val="20"/>
          <w:lang w:eastAsia="hr-HR"/>
        </w:rPr>
        <w:t xml:space="preserve"> zapremnina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16x16;</w:t>
      </w:r>
    </w:p>
    <w:p w:rsidR="00C30026" w:rsidRDefault="00040132" w:rsidP="00C30026">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inače</w:t>
      </w:r>
    </w:p>
    <w:p w:rsidR="00F01453" w:rsidRDefault="00040132" w:rsidP="00E558D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4x4;</w:t>
      </w:r>
    </w:p>
    <w:p w:rsidR="00040132" w:rsidRDefault="00E558D2" w:rsidP="00E558D2">
      <w:pPr>
        <w:pStyle w:val="Caption"/>
      </w:pPr>
      <w:r>
        <w:t>Isje</w:t>
      </w:r>
      <w:r w:rsidRPr="003B2C8F">
        <w:rPr>
          <w:rFonts w:ascii="Candara" w:eastAsia="MS Gothic" w:hAnsi="Candara" w:cs="MS Gothic"/>
        </w:rPr>
        <w:t>č</w:t>
      </w:r>
      <w:r>
        <w:rPr>
          <w:rFonts w:eastAsia="Microsoft JhengHei" w:cs="Microsoft JhengHei" w:hint="eastAsia"/>
        </w:rPr>
        <w:t>ak kôd</w:t>
      </w:r>
      <w:r>
        <w:t xml:space="preserve">a </w:t>
      </w:r>
      <w:fldSimple w:instr=" STYLEREF 1 \s ">
        <w:r w:rsidR="00463E28">
          <w:rPr>
            <w:noProof/>
          </w:rPr>
          <w:t>4</w:t>
        </w:r>
      </w:fldSimple>
      <w:r w:rsidR="00B9272C">
        <w:t>.</w:t>
      </w:r>
      <w:fldSimple w:instr=" SEQ Isječak_kôda \* ARABIC \s 1 ">
        <w:r w:rsidR="00463E28">
          <w:rPr>
            <w:noProof/>
          </w:rPr>
          <w:t>4</w:t>
        </w:r>
      </w:fldSimple>
      <w:r>
        <w:t>: Odabir na</w:t>
      </w:r>
      <w:r w:rsidRPr="003B2C8F">
        <w:rPr>
          <w:rFonts w:ascii="Candara" w:eastAsia="MS Gothic" w:hAnsi="Candara" w:cs="MS Gothic"/>
        </w:rPr>
        <w:t>č</w:t>
      </w:r>
      <w:r>
        <w:t>ina predvi</w:t>
      </w:r>
      <w:r w:rsidRPr="003B2C8F">
        <w:rPr>
          <w:rFonts w:ascii="Candara" w:eastAsia="MS Gothic" w:hAnsi="Candara" w:cs="MS Gothic"/>
        </w:rPr>
        <w:t>đ</w:t>
      </w:r>
      <w:r>
        <w:t>anja za jedan makroblok</w:t>
      </w:r>
    </w:p>
    <w:p w:rsidR="00EB030C" w:rsidRDefault="001F0C4B" w:rsidP="00E558D2">
      <w:pPr>
        <w:spacing w:before="240" w:after="0"/>
        <w:ind w:firstLine="284"/>
      </w:pPr>
      <w:r>
        <w:t>Odabir načina predviđanja za krominantne komponente možemo provesti na jednak način kao za odabir načina za lumu 16×16. Ovo naravno dodatno povećava složenost kodiranja. Ponašanje vrijednosti krominantnih komponena</w:t>
      </w:r>
      <w:r w:rsidR="00E558D2">
        <w:t>-</w:t>
      </w:r>
      <w:r>
        <w:t xml:space="preserve">ta vrlo često odgovara ponašanju luminantne. </w:t>
      </w:r>
      <w:r w:rsidR="00CA2E4D">
        <w:t>Ovo svojstvo možemo iskoristiti tako da se za način predviđanja krome jednostavno odabere najbolji pronađeni način za predviđanje lume 16x16.</w:t>
      </w:r>
    </w:p>
    <w:p w:rsidR="00CA2E4D" w:rsidRDefault="003B2C8F" w:rsidP="00040132">
      <w:pPr>
        <w:spacing w:after="0"/>
      </w:pPr>
      <w:r>
        <w:t>Slike 4.1</w:t>
      </w:r>
      <w:r w:rsidR="00EB030C">
        <w:t>-</w:t>
      </w:r>
      <w:r>
        <w:t>4.5</w:t>
      </w:r>
      <w:r w:rsidR="00EB030C">
        <w:t xml:space="preserve"> prikazuju redom izvornu sliku, konačnu sliku kodiranu unutarslikovnim predviđanjem, način podjele makroblokova, predviđene piksele i ostatke.</w:t>
      </w:r>
    </w:p>
    <w:p w:rsidR="00E558D2" w:rsidRDefault="0071218C" w:rsidP="00E558D2">
      <w:pPr>
        <w:keepNext/>
        <w:spacing w:after="0"/>
      </w:pPr>
      <w:r>
        <w:rPr>
          <w:noProof/>
          <w:lang w:eastAsia="hr-HR"/>
        </w:rPr>
        <w:lastRenderedPageBreak/>
        <w:drawing>
          <wp:inline distT="0" distB="0" distL="0" distR="0">
            <wp:extent cx="5213985" cy="2874645"/>
            <wp:effectExtent l="19050" t="0" r="5715" b="0"/>
            <wp:docPr id="20" name="Picture 20" descr="originalY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originalYUV"/>
                    <pic:cNvPicPr>
                      <a:picLocks noChangeAspect="1" noChangeArrowheads="1"/>
                    </pic:cNvPicPr>
                  </pic:nvPicPr>
                  <pic:blipFill>
                    <a:blip r:embed="rId40" cstate="print"/>
                    <a:srcRect/>
                    <a:stretch>
                      <a:fillRect/>
                    </a:stretch>
                  </pic:blipFill>
                  <pic:spPr bwMode="auto">
                    <a:xfrm>
                      <a:off x="0" y="0"/>
                      <a:ext cx="5213985" cy="2874645"/>
                    </a:xfrm>
                    <a:prstGeom prst="rect">
                      <a:avLst/>
                    </a:prstGeom>
                    <a:noFill/>
                    <a:ln w="9525">
                      <a:noFill/>
                      <a:miter lim="800000"/>
                      <a:headEnd/>
                      <a:tailEnd/>
                    </a:ln>
                  </pic:spPr>
                </pic:pic>
              </a:graphicData>
            </a:graphic>
          </wp:inline>
        </w:drawing>
      </w:r>
    </w:p>
    <w:p w:rsidR="00EB030C" w:rsidRDefault="00E558D2" w:rsidP="00E558D2">
      <w:pPr>
        <w:pStyle w:val="Caption"/>
      </w:pPr>
      <w:r>
        <w:t xml:space="preserve">Slika </w:t>
      </w:r>
      <w:fldSimple w:instr=" STYLEREF 1 \s ">
        <w:r w:rsidR="00463E28">
          <w:rPr>
            <w:noProof/>
          </w:rPr>
          <w:t>4</w:t>
        </w:r>
      </w:fldSimple>
      <w:r w:rsidR="00A6789A">
        <w:t>.</w:t>
      </w:r>
      <w:fldSimple w:instr=" SEQ Slika \* ARABIC \s 1 ">
        <w:r w:rsidR="00463E28">
          <w:rPr>
            <w:noProof/>
          </w:rPr>
          <w:t>1</w:t>
        </w:r>
      </w:fldSimple>
      <w:r>
        <w:t>: Izvorna slika</w:t>
      </w:r>
    </w:p>
    <w:p w:rsidR="00E558D2" w:rsidRDefault="00E558D2" w:rsidP="00E558D2">
      <w:pPr>
        <w:rPr>
          <w:lang w:eastAsia="hr-HR"/>
        </w:rPr>
      </w:pPr>
    </w:p>
    <w:p w:rsidR="00E558D2" w:rsidRPr="00E558D2" w:rsidRDefault="00E558D2" w:rsidP="00E558D2">
      <w:pPr>
        <w:rPr>
          <w:lang w:eastAsia="hr-HR"/>
        </w:rPr>
      </w:pPr>
    </w:p>
    <w:p w:rsidR="00E558D2" w:rsidRDefault="00E558D2" w:rsidP="00E558D2">
      <w:pPr>
        <w:keepNext/>
        <w:spacing w:after="0"/>
      </w:pPr>
      <w:r>
        <w:rPr>
          <w:noProof/>
          <w:lang w:eastAsia="hr-HR"/>
        </w:rPr>
        <w:drawing>
          <wp:inline distT="0" distB="0" distL="0" distR="0">
            <wp:extent cx="5219065" cy="2869565"/>
            <wp:effectExtent l="19050" t="0" r="635" b="0"/>
            <wp:docPr id="3" name="Picture 22" descr="podje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odjela"/>
                    <pic:cNvPicPr>
                      <a:picLocks noChangeAspect="1" noChangeArrowheads="1"/>
                    </pic:cNvPicPr>
                  </pic:nvPicPr>
                  <pic:blipFill>
                    <a:blip r:embed="rId41"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E558D2" w:rsidP="00E558D2">
      <w:pPr>
        <w:pStyle w:val="Caption"/>
      </w:pPr>
      <w:r>
        <w:t xml:space="preserve">Slika </w:t>
      </w:r>
      <w:fldSimple w:instr=" STYLEREF 1 \s ">
        <w:r w:rsidR="00463E28">
          <w:rPr>
            <w:noProof/>
          </w:rPr>
          <w:t>4</w:t>
        </w:r>
      </w:fldSimple>
      <w:r w:rsidR="00A6789A">
        <w:t>.</w:t>
      </w:r>
      <w:fldSimple w:instr=" SEQ Slika \* ARABIC \s 1 ">
        <w:r w:rsidR="00463E28">
          <w:rPr>
            <w:noProof/>
          </w:rPr>
          <w:t>2</w:t>
        </w:r>
      </w:fldSimple>
      <w:r>
        <w:t>: Podjela makroblokova</w:t>
      </w:r>
    </w:p>
    <w:p w:rsidR="00A6789A" w:rsidRDefault="0071218C" w:rsidP="00A6789A">
      <w:pPr>
        <w:keepNext/>
        <w:spacing w:after="0"/>
      </w:pPr>
      <w:r>
        <w:rPr>
          <w:noProof/>
          <w:lang w:eastAsia="hr-HR"/>
        </w:rPr>
        <w:lastRenderedPageBreak/>
        <w:drawing>
          <wp:inline distT="0" distB="0" distL="0" distR="0">
            <wp:extent cx="5213985" cy="2864485"/>
            <wp:effectExtent l="19050" t="0" r="5715" b="0"/>
            <wp:docPr id="21" name="Picture 21" descr="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nal"/>
                    <pic:cNvPicPr>
                      <a:picLocks noChangeAspect="1" noChangeArrowheads="1"/>
                    </pic:cNvPicPr>
                  </pic:nvPicPr>
                  <pic:blipFill>
                    <a:blip r:embed="rId42" cstate="print"/>
                    <a:srcRect/>
                    <a:stretch>
                      <a:fillRect/>
                    </a:stretch>
                  </pic:blipFill>
                  <pic:spPr bwMode="auto">
                    <a:xfrm>
                      <a:off x="0" y="0"/>
                      <a:ext cx="5213985" cy="286448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463E28">
          <w:rPr>
            <w:noProof/>
          </w:rPr>
          <w:t>4</w:t>
        </w:r>
      </w:fldSimple>
      <w:r>
        <w:t>.</w:t>
      </w:r>
      <w:fldSimple w:instr=" SEQ Slika \* ARABIC \s 1 ">
        <w:r w:rsidR="00463E28">
          <w:rPr>
            <w:noProof/>
          </w:rPr>
          <w:t>3</w:t>
        </w:r>
      </w:fldSimple>
      <w:r>
        <w:t>: Rezultantna slika</w:t>
      </w:r>
    </w:p>
    <w:p w:rsidR="00A6789A" w:rsidRDefault="00A6789A" w:rsidP="00A6789A">
      <w:pPr>
        <w:rPr>
          <w:lang w:eastAsia="hr-HR"/>
        </w:rPr>
      </w:pPr>
    </w:p>
    <w:p w:rsidR="00A6789A" w:rsidRPr="00A6789A" w:rsidRDefault="00A6789A" w:rsidP="00A6789A">
      <w:pPr>
        <w:rPr>
          <w:lang w:eastAsia="hr-HR"/>
        </w:rPr>
      </w:pPr>
    </w:p>
    <w:p w:rsidR="00A6789A" w:rsidRDefault="0071218C" w:rsidP="00A6789A">
      <w:pPr>
        <w:keepNext/>
        <w:spacing w:after="0"/>
      </w:pPr>
      <w:r>
        <w:rPr>
          <w:noProof/>
          <w:lang w:eastAsia="hr-HR"/>
        </w:rPr>
        <w:drawing>
          <wp:inline distT="0" distB="0" distL="0" distR="0">
            <wp:extent cx="5219065" cy="2869565"/>
            <wp:effectExtent l="19050" t="0" r="635" b="0"/>
            <wp:docPr id="23" name="Picture 23" descr="predviđan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redviđanje"/>
                    <pic:cNvPicPr>
                      <a:picLocks noChangeAspect="1" noChangeArrowheads="1"/>
                    </pic:cNvPicPr>
                  </pic:nvPicPr>
                  <pic:blipFill>
                    <a:blip r:embed="rId43"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463E28">
          <w:rPr>
            <w:noProof/>
          </w:rPr>
          <w:t>4</w:t>
        </w:r>
      </w:fldSimple>
      <w:r>
        <w:t>.</w:t>
      </w:r>
      <w:fldSimple w:instr=" SEQ Slika \* ARABIC \s 1 ">
        <w:r w:rsidR="00463E28">
          <w:rPr>
            <w:noProof/>
          </w:rPr>
          <w:t>4</w:t>
        </w:r>
      </w:fldSimple>
      <w:r>
        <w:t>: Predvi</w:t>
      </w:r>
      <w:r>
        <w:rPr>
          <w:rFonts w:ascii="MS Gothic" w:eastAsia="MS Gothic" w:hAnsi="MS Gothic" w:cs="MS Gothic"/>
        </w:rPr>
        <w:t>đ</w:t>
      </w:r>
      <w:r>
        <w:t>ena slika</w:t>
      </w:r>
    </w:p>
    <w:p w:rsidR="003635D6" w:rsidRDefault="003635D6" w:rsidP="00040132">
      <w:pPr>
        <w:spacing w:after="0"/>
      </w:pPr>
    </w:p>
    <w:p w:rsidR="00A6789A" w:rsidRDefault="0071218C" w:rsidP="00A6789A">
      <w:pPr>
        <w:keepNext/>
        <w:spacing w:after="0"/>
      </w:pPr>
      <w:r>
        <w:rPr>
          <w:noProof/>
          <w:lang w:eastAsia="hr-HR"/>
        </w:rPr>
        <w:lastRenderedPageBreak/>
        <w:drawing>
          <wp:inline distT="0" distB="0" distL="0" distR="0">
            <wp:extent cx="5219065" cy="2869565"/>
            <wp:effectExtent l="19050" t="0" r="635" b="0"/>
            <wp:docPr id="24" name="Picture 24" descr="ostat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statci"/>
                    <pic:cNvPicPr>
                      <a:picLocks noChangeAspect="1" noChangeArrowheads="1"/>
                    </pic:cNvPicPr>
                  </pic:nvPicPr>
                  <pic:blipFill>
                    <a:blip r:embed="rId44"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463E28">
          <w:rPr>
            <w:noProof/>
          </w:rPr>
          <w:t>4</w:t>
        </w:r>
      </w:fldSimple>
      <w:r>
        <w:t>.</w:t>
      </w:r>
      <w:fldSimple w:instr=" SEQ Slika \* ARABIC \s 1 ">
        <w:r w:rsidR="00463E28">
          <w:rPr>
            <w:noProof/>
          </w:rPr>
          <w:t>5</w:t>
        </w:r>
      </w:fldSimple>
      <w:r>
        <w:t>: Ostatci</w:t>
      </w:r>
    </w:p>
    <w:p w:rsidR="00484C88" w:rsidRDefault="00484C88" w:rsidP="00040132">
      <w:pPr>
        <w:spacing w:after="0"/>
      </w:pPr>
    </w:p>
    <w:p w:rsidR="00956D4C" w:rsidRDefault="00956D4C" w:rsidP="00A6789A">
      <w:pPr>
        <w:pStyle w:val="Heading3"/>
      </w:pPr>
      <w:bookmarkStart w:id="43" w:name="_Toc263238409"/>
      <w:r>
        <w:t xml:space="preserve">Slijednost postupaka kodiranja u </w:t>
      </w:r>
      <w:r w:rsidR="001176B3">
        <w:t>unutarslikovnome</w:t>
      </w:r>
      <w:r>
        <w:t xml:space="preserve"> predviđanju</w:t>
      </w:r>
      <w:bookmarkEnd w:id="43"/>
    </w:p>
    <w:p w:rsidR="00956D4C" w:rsidRDefault="001176B3" w:rsidP="00A6789A">
      <w:pPr>
        <w:ind w:firstLine="284"/>
      </w:pPr>
      <w:r>
        <w:t xml:space="preserve">Predviđeni uzorci za svaki makroblok ovise o prethodnim makroblokovima. Iako je u koderu unaprijed poznata cijela slika koja će se kodirati, zbog gubitaka pri transformaciji i kvantizaciji, dekodirana slika neće u potpunosti odgovarati izvornoj. Kako bi se osigurala istovjetnost predviđenih uzoraka u dekoderu i koderu, u koderu se uzorci za predviđanje ne uzimaju iz makroblokova izvorne slike, već se dekodiraju prethodno kodirani makroblokovi, te se uzorci uzimaju iz njih. Ovo nalaže da se makroblokovi slike </w:t>
      </w:r>
      <w:r w:rsidR="00A6789A">
        <w:t>nužno</w:t>
      </w:r>
      <w:r>
        <w:t xml:space="preserve"> kodira</w:t>
      </w:r>
      <w:r w:rsidR="00A6789A">
        <w:t>ju</w:t>
      </w:r>
      <w:r>
        <w:t xml:space="preserve"> redom kojim se dekodiraju i to slijedno.</w:t>
      </w:r>
      <w:r w:rsidR="00973BDD">
        <w:t xml:space="preserve"> Ipak, uz zanemarivo pogoršanje točnosti procjene, postoji način paralelizacije odabira načina predviđanja po makroblokovima</w:t>
      </w:r>
      <w:r w:rsidR="00355E2F">
        <w:t>. U sljedećemu je poglavlju dan opis arhitekture modernih grafičkih kartica opće namjene koje su zbog svoje paralelne naravi vrlo pogodne za ubrzanje podatkovno paralelnih zadataka kao što je kodiranje videa.</w:t>
      </w:r>
    </w:p>
    <w:p w:rsidR="00355E2F" w:rsidRDefault="00355E2F" w:rsidP="00956D4C"/>
    <w:p w:rsidR="002970DC" w:rsidRDefault="00355E2F" w:rsidP="00355E2F">
      <w:pPr>
        <w:pStyle w:val="Heading1"/>
      </w:pPr>
      <w:r>
        <w:br w:type="page"/>
      </w:r>
      <w:bookmarkStart w:id="44" w:name="_Toc263238410"/>
      <w:r w:rsidR="002970DC">
        <w:lastRenderedPageBreak/>
        <w:t>Arhitektura GPGPU i OpenCL</w:t>
      </w:r>
      <w:bookmarkEnd w:id="44"/>
    </w:p>
    <w:p w:rsidR="00607815" w:rsidRPr="00607815" w:rsidRDefault="00607815" w:rsidP="00607815">
      <w:pPr>
        <w:pStyle w:val="Heading2"/>
      </w:pPr>
      <w:bookmarkStart w:id="45" w:name="_Toc263238411"/>
      <w:r w:rsidRPr="00607815">
        <w:t>GPGPU</w:t>
      </w:r>
      <w:bookmarkEnd w:id="45"/>
    </w:p>
    <w:p w:rsidR="00217B3D" w:rsidRPr="00AF0CCF" w:rsidRDefault="002970DC" w:rsidP="00217B3D">
      <w:pPr>
        <w:ind w:firstLine="284"/>
        <w:rPr>
          <w:noProof/>
        </w:rPr>
      </w:pPr>
      <w:r>
        <w:t xml:space="preserve">Grafički procesor opće namjene (engl. </w:t>
      </w:r>
      <w:r>
        <w:rPr>
          <w:i/>
        </w:rPr>
        <w:t>general purpose graphics processing unit, GPGPU</w:t>
      </w:r>
      <w:r>
        <w:t>) je naziv za novu generaciju grafičkih kartica koje pružaju potpunu programirljivost svojih procesora za sjenčanje</w:t>
      </w:r>
      <w:r w:rsidR="005315D2">
        <w:t xml:space="preserve">. U kontekstu opće namjene, ti se procesori nazivaju tokovnim </w:t>
      </w:r>
      <w:r w:rsidR="00C72E69">
        <w:t xml:space="preserve">jezgrama (engl. </w:t>
      </w:r>
      <w:r w:rsidR="00C72E69">
        <w:rPr>
          <w:i/>
        </w:rPr>
        <w:t>stream core</w:t>
      </w:r>
      <w:r w:rsidR="00C72E69">
        <w:t>)</w:t>
      </w:r>
      <w:r>
        <w:t xml:space="preserve">. </w:t>
      </w:r>
      <w:r w:rsidR="005315D2">
        <w:t>Jedan grafički procesor sadrži</w:t>
      </w:r>
      <w:r w:rsidR="00D506A3">
        <w:t xml:space="preserve"> do nekoliko stotina tokovnih jezgara na kojima se paralelno mogu izvršavati jednostavni korisnički programi. Ti se programi nazivaju </w:t>
      </w:r>
      <w:r w:rsidR="00D506A3">
        <w:rPr>
          <w:i/>
          <w:noProof/>
        </w:rPr>
        <w:t>jezgricama</w:t>
      </w:r>
      <w:r w:rsidR="00D506A3">
        <w:rPr>
          <w:rStyle w:val="FootnoteReference"/>
          <w:i/>
          <w:noProof/>
        </w:rPr>
        <w:footnoteReference w:id="7"/>
      </w:r>
      <w:r w:rsidR="00D506A3">
        <w:rPr>
          <w:noProof/>
        </w:rPr>
        <w:t xml:space="preserve"> (engl. </w:t>
      </w:r>
      <w:r w:rsidR="00D506A3">
        <w:rPr>
          <w:i/>
          <w:noProof/>
        </w:rPr>
        <w:t>kernel</w:t>
      </w:r>
      <w:r w:rsidR="00D506A3">
        <w:rPr>
          <w:noProof/>
        </w:rPr>
        <w:t xml:space="preserve">). </w:t>
      </w:r>
      <w:r w:rsidR="00C72E69">
        <w:rPr>
          <w:noProof/>
        </w:rPr>
        <w:t>Jezgrice definiraju operacije koje pojedina tokovna jezgra obavlja nad nekim ulaznim nizom podataka. U pravilu, j</w:t>
      </w:r>
      <w:r w:rsidR="00B041F3">
        <w:rPr>
          <w:noProof/>
        </w:rPr>
        <w:t xml:space="preserve">edna tokovna jezgra izvodi jedan primjerak jezgrice, kojom operira nad jednim elementom </w:t>
      </w:r>
      <w:r w:rsidR="009E717D">
        <w:rPr>
          <w:noProof/>
        </w:rPr>
        <w:t xml:space="preserve">ili skupom elemenata (primjerice makroblok) </w:t>
      </w:r>
      <w:r w:rsidR="00B041F3">
        <w:rPr>
          <w:noProof/>
        </w:rPr>
        <w:t>ulaznoga niza. Na ovaj se način u jednoj vremenskoj jedinici izvede željena operacija nad onoliko</w:t>
      </w:r>
      <w:r w:rsidR="009E717D">
        <w:rPr>
          <w:noProof/>
        </w:rPr>
        <w:t xml:space="preserve"> (skupova)</w:t>
      </w:r>
      <w:r w:rsidR="00B041F3">
        <w:rPr>
          <w:noProof/>
        </w:rPr>
        <w:t xml:space="preserve"> elemenata niza koliko ima tokovnih jezgara.</w:t>
      </w:r>
      <w:r w:rsidR="00AF0CCF">
        <w:rPr>
          <w:noProof/>
        </w:rPr>
        <w:t xml:space="preserve"> Skup dretvi koje se izvode usporedno (odjednom) u ATI-jevoj arhitekturi naziva se </w:t>
      </w:r>
      <w:r w:rsidR="00AF0CCF" w:rsidRPr="00217B3D">
        <w:rPr>
          <w:i/>
          <w:noProof/>
        </w:rPr>
        <w:t>valnom frontom</w:t>
      </w:r>
      <w:r w:rsidR="00AF0CCF">
        <w:rPr>
          <w:noProof/>
        </w:rPr>
        <w:t xml:space="preserve"> (engl. </w:t>
      </w:r>
      <w:r w:rsidR="00AF0CCF">
        <w:rPr>
          <w:i/>
          <w:noProof/>
        </w:rPr>
        <w:t>wavefront</w:t>
      </w:r>
      <w:r w:rsidR="00AF0CCF">
        <w:rPr>
          <w:noProof/>
        </w:rPr>
        <w:t>), a u Nvidia-</w:t>
      </w:r>
      <w:r w:rsidR="00217B3D">
        <w:rPr>
          <w:noProof/>
        </w:rPr>
        <w:t>j</w:t>
      </w:r>
      <w:r w:rsidR="00AF0CCF">
        <w:rPr>
          <w:noProof/>
        </w:rPr>
        <w:t xml:space="preserve">inoj </w:t>
      </w:r>
      <w:r w:rsidR="00AF0CCF">
        <w:rPr>
          <w:i/>
          <w:noProof/>
        </w:rPr>
        <w:t>warp</w:t>
      </w:r>
      <w:r w:rsidR="00217B3D">
        <w:rPr>
          <w:i/>
          <w:noProof/>
        </w:rPr>
        <w:t>-om</w:t>
      </w:r>
      <w:r w:rsidR="00AF0CCF">
        <w:rPr>
          <w:noProof/>
        </w:rPr>
        <w:t>.</w:t>
      </w:r>
      <w:r w:rsidR="00217B3D">
        <w:rPr>
          <w:noProof/>
        </w:rPr>
        <w:t xml:space="preserve"> </w:t>
      </w:r>
    </w:p>
    <w:p w:rsidR="002970DC" w:rsidRDefault="009D65A7" w:rsidP="00A6789A">
      <w:pPr>
        <w:ind w:firstLine="284"/>
        <w:rPr>
          <w:noProof/>
        </w:rPr>
      </w:pPr>
      <w:r>
        <w:rPr>
          <w:noProof/>
        </w:rPr>
        <w:t xml:space="preserve">Norma </w:t>
      </w:r>
      <w:r w:rsidR="00607815">
        <w:rPr>
          <w:noProof/>
        </w:rPr>
        <w:t>OpenCL pruža programsko sučelje za opis, pokretanje i upravljanje jezgricama i potrebnim sklopovljem.</w:t>
      </w:r>
    </w:p>
    <w:p w:rsidR="00607815" w:rsidRPr="00607815" w:rsidRDefault="00607815" w:rsidP="00607815">
      <w:pPr>
        <w:pStyle w:val="Heading2"/>
      </w:pPr>
      <w:bookmarkStart w:id="46" w:name="_Toc263238412"/>
      <w:r w:rsidRPr="00607815">
        <w:t>OpenCL</w:t>
      </w:r>
      <w:bookmarkEnd w:id="46"/>
    </w:p>
    <w:p w:rsidR="009D65A7" w:rsidRDefault="009D65A7" w:rsidP="00A6789A">
      <w:pPr>
        <w:ind w:firstLine="284"/>
      </w:pPr>
      <w:r>
        <w:t>Norma OpenCL</w:t>
      </w:r>
      <w:r w:rsidR="00386D01">
        <w:t xml:space="preserve"> (Open Compute Language)</w:t>
      </w:r>
      <w:r>
        <w:t xml:space="preserve"> u prvome se redu koristi kao programsko sučelje za poopćenje korištenja sklopovlja s posebnom namjenom kao što su grafičke kartice, multimedijski koprocesori, </w:t>
      </w:r>
      <w:r w:rsidR="00562D79">
        <w:t>procesori za obradbu signala, itd. U ovome je radu naglasak na paralelizaciji korištenjem prednosti arhitekture GPGPU, stoga se razmatraju samo alati OpenCL-a namijenjeni za rad s ovom arhitekturom.</w:t>
      </w:r>
    </w:p>
    <w:p w:rsidR="00607815" w:rsidRDefault="009D65A7" w:rsidP="00607815">
      <w:r>
        <w:t>Postoje dvije važne komponente norme OpenCL:</w:t>
      </w:r>
    </w:p>
    <w:p w:rsidR="009D65A7" w:rsidRDefault="009D65A7" w:rsidP="009D65A7">
      <w:pPr>
        <w:numPr>
          <w:ilvl w:val="0"/>
          <w:numId w:val="7"/>
        </w:numPr>
      </w:pPr>
      <w:r>
        <w:lastRenderedPageBreak/>
        <w:t>programsko sučelje (API)</w:t>
      </w:r>
    </w:p>
    <w:p w:rsidR="009D65A7" w:rsidRDefault="009D65A7" w:rsidP="009D65A7">
      <w:pPr>
        <w:numPr>
          <w:ilvl w:val="0"/>
          <w:numId w:val="7"/>
        </w:numPr>
      </w:pPr>
      <w:r>
        <w:t>jezik OpenCL</w:t>
      </w:r>
    </w:p>
    <w:p w:rsidR="009D65A7" w:rsidRDefault="00562D79" w:rsidP="00A6789A">
      <w:pPr>
        <w:ind w:firstLine="284"/>
      </w:pPr>
      <w:r>
        <w:rPr>
          <w:b/>
        </w:rPr>
        <w:t>Programsko sučelje</w:t>
      </w:r>
      <w:r>
        <w:t xml:space="preserve"> </w:t>
      </w:r>
      <w:r w:rsidR="00A6789A">
        <w:t xml:space="preserve">(API) </w:t>
      </w:r>
      <w:r>
        <w:t xml:space="preserve">pruža </w:t>
      </w:r>
      <w:r w:rsidR="00E75B7B">
        <w:t xml:space="preserve">bogat niz funkcija za prepoznavanje i upravljanje dostupnim sklopovljem, za prevođenje i izvođenje jezgrica na ciljanom sklopovlju, te za </w:t>
      </w:r>
      <w:r w:rsidR="007E6015">
        <w:t>razmjenu ulaznih i izlaznih podataka</w:t>
      </w:r>
      <w:r w:rsidR="00E75B7B">
        <w:t xml:space="preserve"> između programa domaćina</w:t>
      </w:r>
      <w:r w:rsidR="00E75B7B">
        <w:rPr>
          <w:rStyle w:val="FootnoteReference"/>
        </w:rPr>
        <w:footnoteReference w:id="8"/>
      </w:r>
      <w:r w:rsidR="00E75B7B">
        <w:t xml:space="preserve"> (engl. </w:t>
      </w:r>
      <w:r w:rsidR="00E75B7B">
        <w:rPr>
          <w:i/>
        </w:rPr>
        <w:t>host program</w:t>
      </w:r>
      <w:r w:rsidR="00E75B7B">
        <w:t>)</w:t>
      </w:r>
      <w:r w:rsidR="007E6015">
        <w:t xml:space="preserve"> i jezgrica.</w:t>
      </w:r>
    </w:p>
    <w:p w:rsidR="007E6015" w:rsidRDefault="007E6015" w:rsidP="00A6789A">
      <w:pPr>
        <w:ind w:firstLine="284"/>
      </w:pPr>
      <w:r>
        <w:rPr>
          <w:b/>
        </w:rPr>
        <w:t>Jezik OpenCL</w:t>
      </w:r>
      <w:r>
        <w:t xml:space="preserve"> koristi se za razvoj jezgrica. </w:t>
      </w:r>
      <w:r w:rsidR="000E5103">
        <w:t xml:space="preserve">Velikim je </w:t>
      </w:r>
      <w:r>
        <w:t>dijelom istovjetan jeziku C99</w:t>
      </w:r>
      <w:r>
        <w:rPr>
          <w:rStyle w:val="FootnoteReference"/>
        </w:rPr>
        <w:footnoteReference w:id="9"/>
      </w:r>
      <w:r w:rsidR="000E5103">
        <w:t>, no definira neke dodatne ključne riječi, ugrađene funkcije i ograničenja radi prilagođenosti ciljnoj arhitekturi.</w:t>
      </w:r>
    </w:p>
    <w:p w:rsidR="00640E00" w:rsidRDefault="007B5D97" w:rsidP="007B5D97">
      <w:pPr>
        <w:ind w:firstLine="284"/>
      </w:pPr>
      <w:r>
        <w:t>Jedno od najvažnijih proširenja koje koristi OpenCL jesu vektorski tipovi podataka. Vektorski tipovi opisuju skupinu od 2, 4, 8 ili 16 uobičajenih tipova podataka (int, char, float, itd.). Varijabla koja je deklarirana kao vektorski tip koristi se kao uobičajena varijabla, a operac</w:t>
      </w:r>
      <w:r w:rsidR="00463E28">
        <w:t>ije nad njome izvode se neovisno</w:t>
      </w:r>
      <w:r>
        <w:t xml:space="preserve"> za svaki element vektora. Prednost vektorskih tipova objašnjena je u sljedećemu potpoglavlju.</w:t>
      </w:r>
    </w:p>
    <w:p w:rsidR="00E14085" w:rsidRDefault="00E14085" w:rsidP="007B5D97">
      <w:pPr>
        <w:ind w:firstLine="284"/>
      </w:pPr>
    </w:p>
    <w:p w:rsidR="00E14085" w:rsidRDefault="00E14085">
      <w:pPr>
        <w:spacing w:after="0" w:line="240" w:lineRule="auto"/>
        <w:contextualSpacing w:val="0"/>
        <w:jc w:val="left"/>
        <w:rPr>
          <w:rFonts w:eastAsia="Times New Roman"/>
          <w:b/>
          <w:bCs/>
          <w:sz w:val="26"/>
          <w:szCs w:val="26"/>
        </w:rPr>
      </w:pPr>
      <w:r>
        <w:br w:type="page"/>
      </w:r>
    </w:p>
    <w:p w:rsidR="00E01368" w:rsidRDefault="00E01368" w:rsidP="00E01368">
      <w:pPr>
        <w:pStyle w:val="Heading3"/>
      </w:pPr>
      <w:r>
        <w:lastRenderedPageBreak/>
        <w:t>Arhitektura GPGPU</w:t>
      </w:r>
    </w:p>
    <w:p w:rsidR="00E01368" w:rsidRDefault="00E01368" w:rsidP="00E01368">
      <w:pPr>
        <w:ind w:firstLine="284"/>
      </w:pPr>
      <w:r>
        <w:t>Sljedeći dijagram prikazuje arhitekturu GPGPU gledišta OpenCL-a.</w:t>
      </w:r>
      <w:r w:rsidR="00FD23C9">
        <w:t xml:space="preserve"> Dijagram je preuzet iz [12].</w:t>
      </w:r>
    </w:p>
    <w:p w:rsidR="00FD23C9" w:rsidRDefault="00FD23C9" w:rsidP="007B5D97">
      <w:pPr>
        <w:keepNext/>
        <w:jc w:val="center"/>
      </w:pPr>
      <w:r>
        <w:rPr>
          <w:noProof/>
          <w:lang w:eastAsia="hr-HR"/>
        </w:rPr>
        <w:drawing>
          <wp:inline distT="0" distB="0" distL="0" distR="0">
            <wp:extent cx="4353327" cy="2573150"/>
            <wp:effectExtent l="19050" t="0" r="9123"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cstate="print"/>
                    <a:srcRect/>
                    <a:stretch>
                      <a:fillRect/>
                    </a:stretch>
                  </pic:blipFill>
                  <pic:spPr bwMode="auto">
                    <a:xfrm>
                      <a:off x="0" y="0"/>
                      <a:ext cx="4354946" cy="2574107"/>
                    </a:xfrm>
                    <a:prstGeom prst="rect">
                      <a:avLst/>
                    </a:prstGeom>
                    <a:noFill/>
                    <a:ln w="9525">
                      <a:noFill/>
                      <a:miter lim="800000"/>
                      <a:headEnd/>
                      <a:tailEnd/>
                    </a:ln>
                  </pic:spPr>
                </pic:pic>
              </a:graphicData>
            </a:graphic>
          </wp:inline>
        </w:drawing>
      </w:r>
    </w:p>
    <w:p w:rsidR="00FD23C9" w:rsidRDefault="00FD23C9" w:rsidP="00FD23C9">
      <w:pPr>
        <w:pStyle w:val="Caption"/>
      </w:pPr>
      <w:r>
        <w:rPr>
          <w:rFonts w:ascii="Arial" w:hAnsi="Arial" w:cs="Arial"/>
          <w:i/>
          <w:iCs/>
          <w:sz w:val="12"/>
          <w:szCs w:val="12"/>
        </w:rPr>
        <w:t>Copyright © 2010 Advanced Micro Devices, Inc.</w:t>
      </w:r>
      <w:r>
        <w:br/>
        <w:t xml:space="preserve">Dijagram </w:t>
      </w:r>
      <w:fldSimple w:instr=" STYLEREF 1 \s ">
        <w:r w:rsidR="00463E28">
          <w:rPr>
            <w:noProof/>
          </w:rPr>
          <w:t>5</w:t>
        </w:r>
      </w:fldSimple>
      <w:r w:rsidR="00463E28">
        <w:t>.</w:t>
      </w:r>
      <w:fldSimple w:instr=" SEQ Dijagram \* ARABIC \s 1 ">
        <w:r w:rsidR="00463E28">
          <w:rPr>
            <w:noProof/>
          </w:rPr>
          <w:t>1</w:t>
        </w:r>
      </w:fldSimple>
      <w:r>
        <w:t>: Arhitektura GPGPU na apstrakcijskoj razini OpenCL-a</w:t>
      </w:r>
    </w:p>
    <w:p w:rsidR="00E4719A" w:rsidRDefault="00E4719A" w:rsidP="00E4719A">
      <w:pPr>
        <w:rPr>
          <w:lang w:eastAsia="hr-HR"/>
        </w:rPr>
      </w:pPr>
    </w:p>
    <w:p w:rsidR="00E4719A" w:rsidRDefault="00E4719A" w:rsidP="00E4719A">
      <w:pPr>
        <w:rPr>
          <w:lang w:eastAsia="hr-HR"/>
        </w:rPr>
      </w:pPr>
      <w:r>
        <w:rPr>
          <w:lang w:eastAsia="hr-HR"/>
        </w:rPr>
        <w:t xml:space="preserve">GPU se sastoji od niza računskih jedinica (engl. </w:t>
      </w:r>
      <w:r>
        <w:rPr>
          <w:i/>
          <w:lang w:eastAsia="hr-HR"/>
        </w:rPr>
        <w:t>compute unit</w:t>
      </w:r>
      <w:r>
        <w:rPr>
          <w:lang w:eastAsia="hr-HR"/>
        </w:rPr>
        <w:t xml:space="preserve">). Računska jedinica je skup </w:t>
      </w:r>
      <w:r w:rsidR="00D816DB">
        <w:rPr>
          <w:lang w:eastAsia="hr-HR"/>
        </w:rPr>
        <w:t xml:space="preserve">tokovnih jezgara koje dijele zajedničku priručnu memoriju. U nazivlju OpenCL-a, ovu memoriju zovemo mjesnom (engl. </w:t>
      </w:r>
      <w:r w:rsidR="00D816DB">
        <w:rPr>
          <w:i/>
          <w:lang w:eastAsia="hr-HR"/>
        </w:rPr>
        <w:t>local</w:t>
      </w:r>
      <w:r w:rsidR="00D816DB">
        <w:rPr>
          <w:lang w:eastAsia="hr-HR"/>
        </w:rPr>
        <w:t xml:space="preserve">) memorijom. Jedna se dretva (odnosno primjerak jezgrice) izvodi na jednoj tokovnoj jezgri. Na dijagramu je vidljivo da postoje jedinice koje su u hijerarhiji arhitekture GPU niže od tokovnih jezgara. </w:t>
      </w:r>
      <w:r w:rsidR="007B5D97">
        <w:rPr>
          <w:lang w:eastAsia="hr-HR"/>
        </w:rPr>
        <w:t>Te</w:t>
      </w:r>
      <w:r w:rsidR="00D816DB">
        <w:rPr>
          <w:lang w:eastAsia="hr-HR"/>
        </w:rPr>
        <w:t xml:space="preserve"> su </w:t>
      </w:r>
      <w:r w:rsidR="007B5D97">
        <w:rPr>
          <w:lang w:eastAsia="hr-HR"/>
        </w:rPr>
        <w:t xml:space="preserve">jedinice </w:t>
      </w:r>
      <w:r w:rsidR="00D816DB">
        <w:rPr>
          <w:lang w:eastAsia="hr-HR"/>
        </w:rPr>
        <w:t xml:space="preserve">procesni elementi </w:t>
      </w:r>
      <w:r w:rsidR="00463E28">
        <w:rPr>
          <w:lang w:eastAsia="hr-HR"/>
        </w:rPr>
        <w:t>te služe za operacije nad elementima vektorskih tipova podataka. Kako bismo jednostavnije opisali način rada s vektorskim tipovima, osvrnimo se prvo na sljedeći dijagram koji opisuje jednu stvarnu arhitekturu GPGPU proizvođača AMD/ATI:</w:t>
      </w:r>
    </w:p>
    <w:p w:rsidR="00463E28" w:rsidRDefault="00463E28" w:rsidP="00463E28">
      <w:pPr>
        <w:keepNext/>
        <w:jc w:val="center"/>
      </w:pPr>
      <w:r>
        <w:rPr>
          <w:noProof/>
          <w:lang w:eastAsia="hr-HR"/>
        </w:rPr>
        <w:lastRenderedPageBreak/>
        <w:drawing>
          <wp:inline distT="0" distB="0" distL="0" distR="0">
            <wp:extent cx="3762008" cy="5125792"/>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srcRect/>
                    <a:stretch>
                      <a:fillRect/>
                    </a:stretch>
                  </pic:blipFill>
                  <pic:spPr bwMode="auto">
                    <a:xfrm>
                      <a:off x="0" y="0"/>
                      <a:ext cx="3763479" cy="5127797"/>
                    </a:xfrm>
                    <a:prstGeom prst="rect">
                      <a:avLst/>
                    </a:prstGeom>
                    <a:noFill/>
                    <a:ln w="9525">
                      <a:noFill/>
                      <a:miter lim="800000"/>
                      <a:headEnd/>
                      <a:tailEnd/>
                    </a:ln>
                  </pic:spPr>
                </pic:pic>
              </a:graphicData>
            </a:graphic>
          </wp:inline>
        </w:drawing>
      </w:r>
    </w:p>
    <w:p w:rsidR="00463E28" w:rsidRDefault="00463E28" w:rsidP="00463E28">
      <w:pPr>
        <w:pStyle w:val="Caption"/>
      </w:pPr>
      <w:r>
        <w:rPr>
          <w:rFonts w:ascii="Arial" w:hAnsi="Arial" w:cs="Arial"/>
          <w:i/>
          <w:iCs/>
          <w:sz w:val="12"/>
          <w:szCs w:val="12"/>
        </w:rPr>
        <w:t>Copyright © 2010 Advanced Micro Devices, Inc.</w:t>
      </w:r>
      <w:r>
        <w:br/>
        <w:t xml:space="preserve">Dijagram </w:t>
      </w:r>
      <w:fldSimple w:instr=" STYLEREF 1 \s ">
        <w:r>
          <w:rPr>
            <w:noProof/>
          </w:rPr>
          <w:t>5</w:t>
        </w:r>
      </w:fldSimple>
      <w:r>
        <w:t>.</w:t>
      </w:r>
      <w:fldSimple w:instr=" SEQ Dijagram \* ARABIC \s 1 ">
        <w:r>
          <w:rPr>
            <w:noProof/>
          </w:rPr>
          <w:t>2</w:t>
        </w:r>
      </w:fldSimple>
      <w:r>
        <w:t>: Arhitektura GPGPU proizvo</w:t>
      </w:r>
      <w:r w:rsidRPr="00463E28">
        <w:rPr>
          <w:rFonts w:ascii="Candara" w:eastAsia="MS Gothic" w:hAnsi="Candara" w:cs="MS Gothic"/>
        </w:rPr>
        <w:t>đ</w:t>
      </w:r>
      <w:r>
        <w:t>a</w:t>
      </w:r>
      <w:r w:rsidRPr="00463E28">
        <w:rPr>
          <w:rFonts w:ascii="Candara" w:eastAsia="MS Gothic" w:hAnsi="Candara" w:cs="MS Gothic"/>
        </w:rPr>
        <w:t>č</w:t>
      </w:r>
      <w:r>
        <w:t>a AMD/ATI</w:t>
      </w:r>
    </w:p>
    <w:p w:rsidR="00187991" w:rsidRDefault="00187991" w:rsidP="00187991">
      <w:pPr>
        <w:rPr>
          <w:lang w:eastAsia="hr-HR"/>
        </w:rPr>
      </w:pPr>
    </w:p>
    <w:p w:rsidR="00217B3D" w:rsidRDefault="00187991" w:rsidP="00217B3D">
      <w:pPr>
        <w:ind w:firstLine="284"/>
        <w:rPr>
          <w:noProof/>
        </w:rPr>
      </w:pPr>
      <w:r>
        <w:rPr>
          <w:lang w:eastAsia="hr-HR"/>
        </w:rPr>
        <w:t>Vidljivo je da svaka tokovna jezgra sadrži četiri procesna elementa</w:t>
      </w:r>
      <w:r>
        <w:rPr>
          <w:rStyle w:val="FootnoteReference"/>
          <w:lang w:eastAsia="hr-HR"/>
        </w:rPr>
        <w:footnoteReference w:id="10"/>
      </w:r>
      <w:r>
        <w:rPr>
          <w:lang w:eastAsia="hr-HR"/>
        </w:rPr>
        <w:t>. Zahvaljujući ovome i činjenici da su tokovne jezgre zapravo VLIW procesori, u jednome se instrukcijskom</w:t>
      </w:r>
      <w:r w:rsidR="00640F32">
        <w:rPr>
          <w:lang w:eastAsia="hr-HR"/>
        </w:rPr>
        <w:t>e</w:t>
      </w:r>
      <w:r>
        <w:rPr>
          <w:lang w:eastAsia="hr-HR"/>
        </w:rPr>
        <w:t xml:space="preserve"> ciklusu može obaviti operacija nad </w:t>
      </w:r>
      <w:r w:rsidR="00B30E1A">
        <w:rPr>
          <w:lang w:eastAsia="hr-HR"/>
        </w:rPr>
        <w:t>do četiri podatka, ukoliko su podatci elementi vektora</w:t>
      </w:r>
      <w:r w:rsidR="00E14085">
        <w:rPr>
          <w:rStyle w:val="FootnoteReference"/>
          <w:lang w:eastAsia="hr-HR"/>
        </w:rPr>
        <w:footnoteReference w:id="11"/>
      </w:r>
      <w:r w:rsidR="00B30E1A">
        <w:rPr>
          <w:lang w:eastAsia="hr-HR"/>
        </w:rPr>
        <w:t xml:space="preserve">. Važno je napomenuti da, ukoliko obavljamo operacije nad varijablama jediničnog </w:t>
      </w:r>
      <w:r w:rsidR="00640F32">
        <w:rPr>
          <w:lang w:eastAsia="hr-HR"/>
        </w:rPr>
        <w:t xml:space="preserve">(ne vektorskog) </w:t>
      </w:r>
      <w:r w:rsidR="00B30E1A">
        <w:rPr>
          <w:lang w:eastAsia="hr-HR"/>
        </w:rPr>
        <w:t xml:space="preserve">tipa, </w:t>
      </w:r>
      <w:r w:rsidR="00B30E1A">
        <w:rPr>
          <w:lang w:eastAsia="hr-HR"/>
        </w:rPr>
        <w:lastRenderedPageBreak/>
        <w:t>operaciju će izvesti samo jedan procesni element, tj. paralelno izvođenje na razini procesnih elemenata može se postići samo vektorskim tipovima podataka.</w:t>
      </w:r>
      <w:r w:rsidR="00217B3D" w:rsidRPr="00217B3D">
        <w:rPr>
          <w:noProof/>
        </w:rPr>
        <w:t xml:space="preserve"> </w:t>
      </w:r>
    </w:p>
    <w:p w:rsidR="00187991" w:rsidRPr="00187991" w:rsidRDefault="00217B3D" w:rsidP="00217B3D">
      <w:pPr>
        <w:ind w:firstLine="284"/>
        <w:rPr>
          <w:noProof/>
        </w:rPr>
      </w:pPr>
      <w:r>
        <w:rPr>
          <w:noProof/>
        </w:rPr>
        <w:t xml:space="preserve">Važno je napomenuti kako je </w:t>
      </w:r>
      <w:r w:rsidR="005C7B94">
        <w:rPr>
          <w:noProof/>
        </w:rPr>
        <w:t>GPGPU SIMD arhitekture, tj.  u svim se jezgrama unutar jedne računske jedinice (ne i čitave grafičke kartice) u jednome trenutku izvodi ista naredba te se naredbe izvode sinkrono. Na ovo valja obratiti osobitu pozornost pri programiranju jezgrica.</w:t>
      </w:r>
    </w:p>
    <w:p w:rsidR="00640E00" w:rsidRPr="007E6015" w:rsidRDefault="00640E00" w:rsidP="00640E00">
      <w:pPr>
        <w:pStyle w:val="Heading3"/>
      </w:pPr>
      <w:bookmarkStart w:id="47" w:name="_Toc263238413"/>
      <w:r>
        <w:t>Jezgrica u OpenCL-u</w:t>
      </w:r>
      <w:bookmarkEnd w:id="47"/>
    </w:p>
    <w:p w:rsidR="002970DC" w:rsidRDefault="00BC717A" w:rsidP="00A6789A">
      <w:pPr>
        <w:ind w:firstLine="284"/>
      </w:pPr>
      <w:r>
        <w:t>Jezgrice u pravilu opisuju vrlo jednostavan zadatak nad jednim</w:t>
      </w:r>
      <w:r w:rsidR="00A6789A">
        <w:t>,</w:t>
      </w:r>
      <w:r>
        <w:t xml:space="preserve"> ili vrlo malenim skupom</w:t>
      </w:r>
      <w:r w:rsidR="00A6789A">
        <w:t>,</w:t>
      </w:r>
      <w:r>
        <w:t xml:space="preserve"> elemenata ulaznog niza te rezultat zapisuju u izlazni niz. Primjerak pokrenute jezgrice na pojedinoj </w:t>
      </w:r>
      <w:r w:rsidR="00640F32">
        <w:t>tokovnoj</w:t>
      </w:r>
      <w:r>
        <w:t xml:space="preserve"> jezgri naziva se dretvom. Skup svih dretvi pokrenutih iz jedne jezgrice naziva se radnom skupinom (engl. </w:t>
      </w:r>
      <w:r>
        <w:rPr>
          <w:i/>
        </w:rPr>
        <w:t>work group</w:t>
      </w:r>
      <w:r>
        <w:t>)</w:t>
      </w:r>
      <w:r w:rsidR="00054910">
        <w:t xml:space="preserve"> te se definira izričito (eksplicitno) pri pokretanju jezgrice iz programa domaćina</w:t>
      </w:r>
      <w:r>
        <w:t xml:space="preserve">. OpenCL dretvama pruža način identifikacije u kontekstu radne skupine, što je ključni način </w:t>
      </w:r>
      <w:r w:rsidR="00BE5C01">
        <w:t>s pomoću kojega</w:t>
      </w:r>
      <w:r>
        <w:t xml:space="preserve"> dretva raspoznaje </w:t>
      </w:r>
      <w:r w:rsidR="00BE5C01">
        <w:t>za koje je podatke zadužena. Slijedi primjer jezgrice za zbrajanje elemenata dvaju ulaznih nizov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DD2E73">
        <w:rPr>
          <w:rFonts w:ascii="Courier New" w:hAnsi="Courier New" w:cs="Courier New"/>
          <w:noProof/>
          <w:color w:val="943634"/>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sum(</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b,</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nswer)</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gid = get_global_id(0);</w:t>
      </w:r>
    </w:p>
    <w:p w:rsidR="009C44ED" w:rsidRDefault="00DD2E73" w:rsidP="009C44ED">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nswer[gid] = a[gid] + b[gid];</w:t>
      </w:r>
    </w:p>
    <w:p w:rsidR="00DD2E73" w:rsidRPr="009C44ED" w:rsidRDefault="00DD2E73" w:rsidP="00A6789A">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9C44ED">
        <w:rPr>
          <w:rFonts w:ascii="Courier New" w:hAnsi="Courier New" w:cs="Courier New"/>
          <w:noProof/>
          <w:sz w:val="20"/>
          <w:szCs w:val="20"/>
          <w:lang w:eastAsia="hr-HR"/>
        </w:rPr>
        <w:t>}</w:t>
      </w:r>
    </w:p>
    <w:p w:rsidR="00DD2E73" w:rsidRDefault="00A6789A" w:rsidP="008016E8">
      <w:pPr>
        <w:pStyle w:val="Caption"/>
        <w:spacing w:after="240"/>
      </w:pPr>
      <w:r>
        <w:t xml:space="preserve">Isječak kôda </w:t>
      </w:r>
      <w:fldSimple w:instr=" STYLEREF 1 \s ">
        <w:r w:rsidR="00463E28">
          <w:rPr>
            <w:noProof/>
          </w:rPr>
          <w:t>5</w:t>
        </w:r>
      </w:fldSimple>
      <w:r w:rsidR="00B9272C">
        <w:t>.</w:t>
      </w:r>
      <w:fldSimple w:instr=" SEQ Isječak_kôda \* ARABIC \s 1 ">
        <w:r w:rsidR="00463E28">
          <w:rPr>
            <w:noProof/>
          </w:rPr>
          <w:t>1</w:t>
        </w:r>
      </w:fldSimple>
      <w:r>
        <w:t>: Jezgrica za zbrajanje dvaju nizova</w:t>
      </w:r>
    </w:p>
    <w:p w:rsidR="00DD2E73" w:rsidRDefault="00DD2E73" w:rsidP="00DD2E73">
      <w:r>
        <w:t>Ključna riječ kernel ispred deklaracije funkcije označava da se radi o jezgrici. U jeziku OpenCL jezgrice se od običnih funkcija razlikuju po tome što ih može pozvati program domaćin. Ukoliko funkcija nije deklarirana kao jezgrica, ona se može zvati samo iz jezgrice, odnosno iz drugih funkcija koje se izvode na GPU.</w:t>
      </w:r>
    </w:p>
    <w:p w:rsidR="00DD2E73" w:rsidRPr="00054910" w:rsidRDefault="00DD2E73" w:rsidP="004F7B7C">
      <w:pPr>
        <w:ind w:firstLine="284"/>
      </w:pPr>
      <w:r>
        <w:t>Ključna riječ global ispred deklaracije niza označava</w:t>
      </w:r>
      <w:r w:rsidR="00054910">
        <w:t xml:space="preserve"> da je taj niz smješten u globalnoj memoriji GPU, što zapravo govori da program domaćin ima pristup tome nizu. Nizovi koji sadrže ulazne parametre za jezgrice </w:t>
      </w:r>
      <w:r w:rsidR="00054910">
        <w:rPr>
          <w:i/>
        </w:rPr>
        <w:t>uvijek</w:t>
      </w:r>
      <w:r w:rsidR="00054910">
        <w:t xml:space="preserve"> se smještaju u globalnu memoriju uređaja.</w:t>
      </w:r>
    </w:p>
    <w:p w:rsidR="00386D01" w:rsidRDefault="00DD2E73" w:rsidP="004F7B7C">
      <w:pPr>
        <w:ind w:firstLine="284"/>
      </w:pPr>
      <w:r>
        <w:lastRenderedPageBreak/>
        <w:t xml:space="preserve">Funkcija get_global_id(0) vraća globalni identifikator trenutne dretve unutar radne skupine. </w:t>
      </w:r>
      <w:r w:rsidR="00054910">
        <w:t xml:space="preserve">Ukoliko se za danu jezgricu definira veličina radne skupine jednaka kardinalnosti niza, svaka će dretva </w:t>
      </w:r>
      <w:r w:rsidR="009C44ED">
        <w:t>zbrojiti po jedan element iz nizova a i b i rezultat spremiti u niz answer.</w:t>
      </w:r>
    </w:p>
    <w:p w:rsidR="00FF345B" w:rsidRDefault="00FF345B" w:rsidP="004F7B7C">
      <w:pPr>
        <w:ind w:firstLine="284"/>
      </w:pPr>
      <w:r>
        <w:t xml:space="preserve">Primijetimo sada da prikazano rješenje koristi jedinične tipove podataka. Ovo znači da </w:t>
      </w:r>
      <w:r w:rsidR="00AF0CCF">
        <w:t>svaka tokovna jezgra koristi samo jedan procesni element, odnosno četvrtinu svoje računske moći. Ukoliko ulazne i izlazni niz deklariramo kao nizove vektora od 4 elementa</w:t>
      </w:r>
      <w:r w:rsidR="00F81EB3">
        <w:t xml:space="preserve"> (int4)</w:t>
      </w:r>
      <w:r w:rsidR="00AF0CCF">
        <w:t xml:space="preserve">, bit će nam potreban četverostruko manji broj dretvi (četverostruko manja radna skupina). Kao usporedbu, pogledajmo učinak </w:t>
      </w:r>
      <w:r w:rsidR="00E14085">
        <w:t xml:space="preserve">u idealnome slučaju </w:t>
      </w:r>
      <w:r w:rsidR="00AF0CCF">
        <w:t xml:space="preserve">na kartici ATI Radeon HD 5830 koja je korištena </w:t>
      </w:r>
      <w:r w:rsidR="00E14085">
        <w:t xml:space="preserve">za ispitivanja u ovome radu. Kartica sadrži 14 računskih jedinica, svaka računska jedinica sadrži 16 tokovnih procesora, a svaki tokovni procesor 4 tokovna elementa. Jedinično </w:t>
      </w:r>
      <w:r w:rsidR="00217B3D">
        <w:t xml:space="preserve">će </w:t>
      </w:r>
      <w:r w:rsidR="00E14085">
        <w:t>rješenje u jednoj valnoj fronti zbrojiti 224 podatka, dok će vektorsko zbrojiti 896.</w:t>
      </w:r>
    </w:p>
    <w:p w:rsidR="00E14085" w:rsidRDefault="00E14085" w:rsidP="004F7B7C">
      <w:pPr>
        <w:ind w:firstLine="284"/>
      </w:pPr>
    </w:p>
    <w:p w:rsidR="00386D01" w:rsidRDefault="00386D01" w:rsidP="00386D01">
      <w:pPr>
        <w:pStyle w:val="Heading3"/>
      </w:pPr>
      <w:bookmarkStart w:id="48" w:name="_Toc263238414"/>
      <w:r>
        <w:t>Postupak izvođenja programa korištenjem OpenCL-a</w:t>
      </w:r>
      <w:bookmarkEnd w:id="48"/>
    </w:p>
    <w:p w:rsidR="00344280" w:rsidRDefault="00386D01" w:rsidP="00386D01">
      <w:r>
        <w:t xml:space="preserve">Program koji koristi </w:t>
      </w:r>
      <w:r w:rsidR="006F21B6">
        <w:t xml:space="preserve">GPGPU s pomoću </w:t>
      </w:r>
      <w:r>
        <w:t>OpenCL</w:t>
      </w:r>
      <w:r w:rsidR="006F21B6">
        <w:t>-a</w:t>
      </w:r>
      <w:r w:rsidR="00344280">
        <w:t xml:space="preserve"> izvodi se u </w:t>
      </w:r>
      <w:r w:rsidR="00E14085">
        <w:t>sedam</w:t>
      </w:r>
      <w:r w:rsidR="00344280">
        <w:t xml:space="preserve"> koraka:</w:t>
      </w:r>
    </w:p>
    <w:p w:rsidR="00A95BC5" w:rsidRPr="00455AD2" w:rsidRDefault="00344280" w:rsidP="00514B27">
      <w:pPr>
        <w:numPr>
          <w:ilvl w:val="0"/>
          <w:numId w:val="8"/>
        </w:numPr>
        <w:shd w:val="clear" w:color="auto" w:fill="E5DFEC"/>
        <w:rPr>
          <w:rFonts w:ascii="Courier New" w:hAnsi="Courier New" w:cs="Courier New"/>
          <w:noProof/>
          <w:sz w:val="20"/>
          <w:szCs w:val="20"/>
          <w:lang w:eastAsia="hr-HR"/>
        </w:rPr>
      </w:pPr>
      <w:r>
        <w:t>Program domaćin odabire platformu</w:t>
      </w:r>
      <w:r w:rsidR="00455AD2">
        <w:t xml:space="preserve"> i dohvaća identifikator ciljnog uređaja, u ovome slučaju GPU.</w:t>
      </w:r>
      <w:r>
        <w:t xml:space="preserve"> Platforma je međusloj koji funkcije sučelja OpenCL-a prevodi u</w:t>
      </w:r>
      <w:r w:rsidR="009C76CB">
        <w:t xml:space="preserve"> </w:t>
      </w:r>
      <w:r w:rsidR="00E457D0">
        <w:t>izvršni</w:t>
      </w:r>
      <w:r w:rsidR="009C76CB">
        <w:t xml:space="preserve"> kod za ciljani uređaj. Platforma dakle nije sam uređaj.</w:t>
      </w:r>
      <w:r w:rsidR="006F21B6">
        <w:t xml:space="preserve"> Na jednome je računalu moguć</w:t>
      </w:r>
      <w:r w:rsidR="00455AD2">
        <w:t>e imati više platforma</w:t>
      </w:r>
      <w:r w:rsidR="00A95BC5">
        <w:t>.</w:t>
      </w:r>
    </w:p>
    <w:p w:rsidR="00A95BC5" w:rsidRPr="00A95BC5" w:rsidRDefault="00A95BC5" w:rsidP="00514B27">
      <w:pPr>
        <w:numPr>
          <w:ilvl w:val="0"/>
          <w:numId w:val="8"/>
        </w:numPr>
        <w:shd w:val="clear" w:color="auto" w:fill="E5DFEC"/>
        <w:rPr>
          <w:rFonts w:ascii="Courier New" w:hAnsi="Courier New" w:cs="Courier New"/>
          <w:noProof/>
          <w:sz w:val="20"/>
          <w:szCs w:val="20"/>
          <w:lang w:eastAsia="hr-HR"/>
        </w:rPr>
      </w:pPr>
      <w:r>
        <w:t>Stvaranje konteksta programa. Kontekst veže uređaj, OpenCL programe, memorijske spremnike i redove naredaba.</w:t>
      </w:r>
    </w:p>
    <w:p w:rsidR="00A95BC5" w:rsidRPr="00E457D0" w:rsidRDefault="00A95BC5" w:rsidP="00514B27">
      <w:pPr>
        <w:numPr>
          <w:ilvl w:val="0"/>
          <w:numId w:val="8"/>
        </w:numPr>
        <w:shd w:val="clear" w:color="auto" w:fill="E5DFEC"/>
        <w:rPr>
          <w:rFonts w:ascii="Courier New" w:hAnsi="Courier New" w:cs="Courier New"/>
          <w:noProof/>
          <w:sz w:val="20"/>
          <w:szCs w:val="20"/>
          <w:lang w:eastAsia="hr-HR"/>
        </w:rPr>
      </w:pPr>
      <w:r>
        <w:t>Prevođenje OpenCL programa i stvaranje kazaljki na jezgrice.</w:t>
      </w:r>
      <w:r w:rsidR="00E457D0">
        <w:t xml:space="preserve"> OpenCL programi se prevode tijekom izvođenja programa domaćina, budući da izvršni kod ovisi o konkretnoj GPU dostupnoj u računalu na kojemu se izvodi program domaćin.</w:t>
      </w:r>
    </w:p>
    <w:p w:rsidR="00DB4C06" w:rsidRPr="00DB4C06" w:rsidRDefault="00E457D0" w:rsidP="00514B27">
      <w:pPr>
        <w:numPr>
          <w:ilvl w:val="0"/>
          <w:numId w:val="8"/>
        </w:numPr>
        <w:shd w:val="clear" w:color="auto" w:fill="E5DFEC"/>
        <w:rPr>
          <w:rFonts w:ascii="Courier New" w:hAnsi="Courier New" w:cs="Courier New"/>
          <w:noProof/>
          <w:sz w:val="20"/>
          <w:szCs w:val="20"/>
          <w:lang w:eastAsia="hr-HR"/>
        </w:rPr>
      </w:pPr>
      <w:r>
        <w:t>Alokacija memorijskih spremnika na uređaju. Ti su spremnici posrednici komunikacije između programa domaćina i jezgrica.</w:t>
      </w:r>
    </w:p>
    <w:p w:rsidR="00DB4C06" w:rsidRPr="005A7723" w:rsidRDefault="00DB4C06" w:rsidP="00514B27">
      <w:pPr>
        <w:numPr>
          <w:ilvl w:val="0"/>
          <w:numId w:val="8"/>
        </w:numPr>
        <w:shd w:val="clear" w:color="auto" w:fill="DAEEF3"/>
        <w:rPr>
          <w:rFonts w:ascii="Courier New" w:hAnsi="Courier New" w:cs="Courier New"/>
          <w:noProof/>
          <w:sz w:val="20"/>
          <w:szCs w:val="20"/>
          <w:lang w:eastAsia="hr-HR"/>
        </w:rPr>
      </w:pPr>
      <w:r>
        <w:t>Zapisivanje podataka u ulazni spremnik</w:t>
      </w:r>
      <w:r w:rsidR="005A7723">
        <w:t xml:space="preserve"> uređaja</w:t>
      </w:r>
      <w:r w:rsidR="00E12C9D">
        <w:t>, odnosno preslikavanje podataka iz glavne memorije računala u memoriju GPU.</w:t>
      </w:r>
    </w:p>
    <w:p w:rsidR="005A7723" w:rsidRPr="005A7723" w:rsidRDefault="005A7723" w:rsidP="00514B27">
      <w:pPr>
        <w:numPr>
          <w:ilvl w:val="0"/>
          <w:numId w:val="8"/>
        </w:numPr>
        <w:shd w:val="clear" w:color="auto" w:fill="DAEEF3"/>
        <w:rPr>
          <w:rFonts w:ascii="Courier New" w:hAnsi="Courier New" w:cs="Courier New"/>
          <w:noProof/>
          <w:sz w:val="20"/>
          <w:szCs w:val="20"/>
          <w:lang w:eastAsia="hr-HR"/>
        </w:rPr>
      </w:pPr>
      <w:r>
        <w:lastRenderedPageBreak/>
        <w:t>Postavljanje argumenata i pokretanje jezgrica.</w:t>
      </w:r>
      <w:r w:rsidR="00BD6656">
        <w:t xml:space="preserve"> Pri pokretanju jezgrica zadaje se i veličina radne skupine za danu jezgricu.</w:t>
      </w:r>
    </w:p>
    <w:p w:rsidR="005A7723" w:rsidRPr="00DB4C06" w:rsidRDefault="005A7723" w:rsidP="00514B27">
      <w:pPr>
        <w:numPr>
          <w:ilvl w:val="0"/>
          <w:numId w:val="8"/>
        </w:numPr>
        <w:shd w:val="clear" w:color="auto" w:fill="DAEEF3"/>
        <w:rPr>
          <w:rFonts w:ascii="Courier New" w:hAnsi="Courier New" w:cs="Courier New"/>
          <w:noProof/>
          <w:sz w:val="20"/>
          <w:szCs w:val="20"/>
          <w:lang w:eastAsia="hr-HR"/>
        </w:rPr>
      </w:pPr>
      <w:r>
        <w:t>Čitanj</w:t>
      </w:r>
      <w:r w:rsidR="00D57EAA">
        <w:t>e iz izlaznog spremnika uređaja, odnosno preslikavanje podataka iz memorije GPU u glavnu memoriju računala.</w:t>
      </w:r>
    </w:p>
    <w:p w:rsidR="00EB7157" w:rsidRDefault="00514B27" w:rsidP="00514B27">
      <w:r>
        <w:t>Koraci 1-4 opisuju inicijalizaciju okoline za rad s OpenCL</w:t>
      </w:r>
      <w:r w:rsidR="004F7B7C">
        <w:t>-om</w:t>
      </w:r>
      <w:r>
        <w:t xml:space="preserve"> </w:t>
      </w:r>
      <w:r w:rsidR="00EB7157">
        <w:t>koj</w:t>
      </w:r>
      <w:r w:rsidR="004F7B7C">
        <w:t>a</w:t>
      </w:r>
      <w:r>
        <w:t xml:space="preserve"> se u pravilu obavlja samo jednom, obično pri pokretanju programa domaćina. </w:t>
      </w:r>
      <w:r w:rsidR="00EB7157">
        <w:t>Koraci 5-7 opisiju komunikaciju s jezgricama te se mogu ponavljati proizvoljan broj puta u programu.</w:t>
      </w:r>
    </w:p>
    <w:p w:rsidR="00E457D0" w:rsidRPr="00EB7157" w:rsidRDefault="00514B27" w:rsidP="004F7B7C">
      <w:pPr>
        <w:ind w:firstLine="284"/>
      </w:pPr>
      <w:r>
        <w:t>Komunikacija s jezgricama odvija se kroz red naredaba.</w:t>
      </w:r>
      <w:r w:rsidR="00E457D0">
        <w:t xml:space="preserve"> Ove naredbe uključuju zapis u ulazni spremnik, postavljanje argumenata jezgrica, pokretanje jezgrica</w:t>
      </w:r>
      <w:r w:rsidR="00290943">
        <w:t xml:space="preserve"> i </w:t>
      </w:r>
      <w:r w:rsidR="001A272A">
        <w:t>čitanje iz izl</w:t>
      </w:r>
      <w:r w:rsidR="000F7CC9">
        <w:t>aznog spremnika.</w:t>
      </w:r>
      <w:r w:rsidR="00EB7157">
        <w:t xml:space="preserve"> </w:t>
      </w:r>
      <w:r w:rsidR="001A272A">
        <w:t>Svaku od ovih naredaba moguće je pozvati u neblokirajućemu načinu. Primjerice, možemo pokrenuti izvršavanje jezgrica te dok se ono ne završi, obavljati neki neovisni koristan posao. Upravo je ovo najveća prednost OpenCL-a</w:t>
      </w:r>
      <w:r w:rsidR="004F7B7C">
        <w:t>,</w:t>
      </w:r>
      <w:r w:rsidR="001A272A">
        <w:t xml:space="preserve"> budući da oslobađa procesor za vrijeme obavljanja </w:t>
      </w:r>
      <w:r w:rsidR="000F7CC9">
        <w:t>zahtjevnih računskih operacija.</w:t>
      </w:r>
      <w:r w:rsidR="004F7B7C">
        <w:t xml:space="preserve"> </w:t>
      </w:r>
      <w:r w:rsidR="001A272A">
        <w:t xml:space="preserve">Važno je pri tome obratiti pozornost na međuzavisne operacije u redu naredaba (kao što je recimo upisivanje </w:t>
      </w:r>
      <w:r w:rsidR="00366E49">
        <w:t xml:space="preserve">ulaznih podataka i pokretanje jezgrica) te izvršiti potrebnu sinkronizaciju. U OpenCL-u ovo se može obaviti na dva načina: postavljanjem izričite točke sinkronizacije nakon određenog broja naredaba, ili zadavanjem niza događaja (engl. </w:t>
      </w:r>
      <w:r w:rsidR="00366E49">
        <w:rPr>
          <w:i/>
        </w:rPr>
        <w:t>event list</w:t>
      </w:r>
      <w:r w:rsidR="00366E49">
        <w:t>) o kojima ovisi naredba pri njenome postavljanju u red naredaba.</w:t>
      </w:r>
    </w:p>
    <w:p w:rsidR="002157A0" w:rsidRDefault="002157A0" w:rsidP="002157A0"/>
    <w:p w:rsidR="002157A0" w:rsidRDefault="002157A0" w:rsidP="002157A0">
      <w:pPr>
        <w:pStyle w:val="Heading1"/>
      </w:pPr>
      <w:r>
        <w:br w:type="page"/>
      </w:r>
      <w:bookmarkStart w:id="49" w:name="_Toc263238415"/>
      <w:r>
        <w:lastRenderedPageBreak/>
        <w:t>Iskoristivost paralelne arhitekture GPGPU za ubrzanje unutarslikovnog</w:t>
      </w:r>
      <w:r w:rsidR="00D816DB">
        <w:t>a</w:t>
      </w:r>
      <w:r>
        <w:t xml:space="preserve"> predviđanja</w:t>
      </w:r>
      <w:bookmarkEnd w:id="49"/>
    </w:p>
    <w:p w:rsidR="00AE42A4" w:rsidRDefault="00AE42A4" w:rsidP="00AE42A4">
      <w:pPr>
        <w:pStyle w:val="Heading2"/>
      </w:pPr>
      <w:bookmarkStart w:id="50" w:name="_Toc263238416"/>
      <w:r>
        <w:t>Polazna zamisao</w:t>
      </w:r>
      <w:bookmarkEnd w:id="50"/>
    </w:p>
    <w:p w:rsidR="002157A0" w:rsidRDefault="002157A0" w:rsidP="00B60E02">
      <w:pPr>
        <w:ind w:firstLine="284"/>
      </w:pPr>
      <w:r>
        <w:t>U poglavlju o unutarslikovnome predviđanju već je spomenuto kako je ovaj postupak nužno slijedan zbog ovisnosti uzoraka za predviđanje o prethodno kodiranim i dekodiranim makroblokovima.</w:t>
      </w:r>
      <w:r w:rsidR="00524435">
        <w:t xml:space="preserve"> Sukladno tome, predviđeni uzorci ovise u uzorcima za predviđanje, a ostatci o predviđenim uzorcima. Ipak, iako uzorci nakon rekonstrukcije ne odgovaraju izvornim uzorcima, oni su vrlo slični (to je osnovni zahtjev pri kodiranju videa). </w:t>
      </w:r>
      <w:r w:rsidR="00100562">
        <w:t>Iz toga proizlazi da će</w:t>
      </w:r>
      <w:r w:rsidR="00524435">
        <w:t xml:space="preserve"> uzorci za predviđanje, predviđeni uzorci i ostatci dobiveni iz rekonstruiranih uzoraka biti vrlo slični onima dobivenim iz izvornih uzoraka. Svojstvo „vrlo slični“ nije dovoljno dobro za sam postupak kodiranja zbog već spomenute propagacijske greške u dekoderu, no jest dovoljno dobro </w:t>
      </w:r>
      <w:r w:rsidR="004E1B2C">
        <w:t>za međusobnu usporedbu i odabir načina predviđanja.</w:t>
      </w:r>
      <w:r w:rsidR="00AE42A4">
        <w:t xml:space="preserve"> Moguće je dakle za svaki makroblok paralelno provesti </w:t>
      </w:r>
      <w:r w:rsidR="000E17AA">
        <w:t>opisane postupke za odabir načina predviđanja. U sljedećemu je potpoglavlju dan detaljan opis jednoga takvog paralelnog rješenja prilagođenog arhitekturi GPGPU s pomoću OpenCL-a.</w:t>
      </w:r>
    </w:p>
    <w:p w:rsidR="00B60E02" w:rsidRDefault="00B60E02" w:rsidP="00B60E02">
      <w:pPr>
        <w:ind w:firstLine="284"/>
      </w:pPr>
    </w:p>
    <w:p w:rsidR="00B60E02" w:rsidRDefault="00B60E02" w:rsidP="00B60E02">
      <w:pPr>
        <w:ind w:firstLine="284"/>
      </w:pPr>
    </w:p>
    <w:p w:rsidR="00B60E02" w:rsidRDefault="00B60E02">
      <w:pPr>
        <w:spacing w:after="0" w:line="240" w:lineRule="auto"/>
        <w:contextualSpacing w:val="0"/>
        <w:jc w:val="left"/>
        <w:rPr>
          <w:rFonts w:eastAsia="Times New Roman"/>
          <w:b/>
          <w:bCs/>
          <w:i/>
          <w:iCs/>
          <w:sz w:val="28"/>
          <w:szCs w:val="28"/>
        </w:rPr>
      </w:pPr>
      <w:r>
        <w:br w:type="page"/>
      </w:r>
    </w:p>
    <w:p w:rsidR="00100562" w:rsidRDefault="007645DB" w:rsidP="009E717D">
      <w:pPr>
        <w:pStyle w:val="Heading2"/>
      </w:pPr>
      <w:bookmarkStart w:id="51" w:name="_Toc263238417"/>
      <w:r>
        <w:lastRenderedPageBreak/>
        <w:t>Paralelno rješenje odabira načina unutarslikovnog predviđanja</w:t>
      </w:r>
      <w:bookmarkEnd w:id="51"/>
    </w:p>
    <w:p w:rsidR="00D159E2" w:rsidRDefault="007645DB" w:rsidP="009E717D">
      <w:pPr>
        <w:ind w:firstLine="284"/>
      </w:pPr>
      <w:r>
        <w:t>U unutarslikovnome predviđanju razlikujemo dvije skupine načina predviđa</w:t>
      </w:r>
      <w:r w:rsidR="009E717D">
        <w:t>-</w:t>
      </w:r>
      <w:r>
        <w:t xml:space="preserve">nja koje razlikujemo prema podjeli makrobloka. Jedna je skupina načina predviđanja intra luma 16×16 koja odabire jedan način za čitavi makroblok, a druga je intra luma 4×4, koja odabire jedan način za svaki od 16 podblokova </w:t>
      </w:r>
      <w:r w:rsidR="00D159E2">
        <w:t>veličine 4×4 unutar makrobloka. Podsjetimo se još jednom na postupak odabira načina predviđanja u slijednome rješenju kodera:</w:t>
      </w:r>
    </w:p>
    <w:p w:rsidR="00D159E2" w:rsidRDefault="00F220E1"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D159E2">
        <w:rPr>
          <w:rFonts w:ascii="Courier New" w:hAnsi="Courier New" w:cs="Courier New"/>
          <w:noProof/>
          <w:color w:val="008000"/>
          <w:sz w:val="20"/>
          <w:szCs w:val="20"/>
          <w:lang w:eastAsia="hr-HR"/>
        </w:rPr>
        <w:t>// Predviđanje 16×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4;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16x16(p, predL,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16x16(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16x16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t>// Predviđanje 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9;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4x4(p, predL4x4,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4x4(predL4x4,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 xml:space="preserve">ako je </w:t>
      </w:r>
      <w:r>
        <w:rPr>
          <w:rFonts w:ascii="Courier New" w:hAnsi="Courier New" w:cs="Courier New"/>
          <w:noProof/>
          <w:sz w:val="20"/>
          <w:szCs w:val="20"/>
          <w:lang w:eastAsia="hr-HR"/>
        </w:rPr>
        <w:t>(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16x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inače</w:t>
      </w:r>
    </w:p>
    <w:p w:rsidR="00D159E2" w:rsidRDefault="00D159E2" w:rsidP="00B60E0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4x4;</w:t>
      </w:r>
    </w:p>
    <w:p w:rsidR="00D159E2" w:rsidRDefault="00B60E02" w:rsidP="00B60E02">
      <w:pPr>
        <w:pStyle w:val="Caption"/>
        <w:spacing w:after="240"/>
      </w:pPr>
      <w:r>
        <w:t xml:space="preserve">Isječak kôda </w:t>
      </w:r>
      <w:fldSimple w:instr=" STYLEREF 1 \s ">
        <w:r w:rsidR="00463E28">
          <w:rPr>
            <w:noProof/>
          </w:rPr>
          <w:t>6</w:t>
        </w:r>
      </w:fldSimple>
      <w:r w:rsidR="00B9272C">
        <w:t>.</w:t>
      </w:r>
      <w:fldSimple w:instr=" SEQ Isječak_kôda \* ARABIC \s 1 ">
        <w:r w:rsidR="00463E28">
          <w:rPr>
            <w:noProof/>
          </w:rPr>
          <w:t>1</w:t>
        </w:r>
      </w:fldSimple>
      <w:r>
        <w:t>: Slijedni odabir na</w:t>
      </w:r>
      <w:r w:rsidRPr="00071CEE">
        <w:rPr>
          <w:rFonts w:ascii="Meiryo UI" w:eastAsia="Meiryo UI" w:hAnsi="Meiryo UI" w:cs="Meiryo UI"/>
        </w:rPr>
        <w:t>č</w:t>
      </w:r>
      <w:r>
        <w:t>ina predvi</w:t>
      </w:r>
      <w:r w:rsidRPr="00071CEE">
        <w:rPr>
          <w:rFonts w:ascii="Meiryo UI" w:eastAsia="Meiryo UI" w:hAnsi="Meiryo UI" w:cs="Meiryo UI"/>
        </w:rPr>
        <w:t>đ</w:t>
      </w:r>
      <w:r>
        <w:t>anja za jedan makroblok</w:t>
      </w:r>
    </w:p>
    <w:p w:rsidR="00D070F2" w:rsidRDefault="00737806" w:rsidP="00B60E02">
      <w:pPr>
        <w:ind w:firstLine="284"/>
      </w:pPr>
      <w:r>
        <w:t>Funkcije za predviđanje i SATD razmjerno su jednostavne i lokalizirane, što ih čini vrlo pogodnima za izvođenje unutar jezgrice. Svakako je dobar smjer razmišljanja paraleliziranje problema sa zrnatošću makrobloka.</w:t>
      </w:r>
      <w:r w:rsidR="006E338B">
        <w:t xml:space="preserve"> </w:t>
      </w:r>
      <w:r>
        <w:t xml:space="preserve">Funkcija za </w:t>
      </w:r>
      <w:r>
        <w:lastRenderedPageBreak/>
        <w:t>određivanje zapremnine makrobloka vrlo je složena i znatno se može razlikovati za ostatke na osnovi rekonstruiranih podataka</w:t>
      </w:r>
      <w:r w:rsidR="006E338B">
        <w:t xml:space="preserve"> u odnosu na ostatke na osnovi izvornih podataka. Zbog toga je tu funkciju bolje ostaviti kao krajnji</w:t>
      </w:r>
      <w:r w:rsidR="00D070F2">
        <w:t xml:space="preserve"> zadatak na glavnome procesoru.</w:t>
      </w:r>
    </w:p>
    <w:p w:rsidR="00D070F2" w:rsidRDefault="006E338B" w:rsidP="00B60E02">
      <w:pPr>
        <w:ind w:firstLine="284"/>
      </w:pPr>
      <w:r>
        <w:t xml:space="preserve">Ovo daje dvije zadaće jezgrici: za jedan makroblok s pomoću funkcije SATD pronaći najbolji način predviđanja 16×16 i najbolje načine za svaki podblok 4×4. </w:t>
      </w:r>
      <w:r w:rsidR="001D4DAD">
        <w:t>Ovo je iznimno zahtjevan zadatak za jednu jezgricu. U svakoj se dretvi mora izvesti 4 predviđa</w:t>
      </w:r>
      <w:r w:rsidR="00D070F2">
        <w:t>nja 16×16, 16×9 predviđanja 4×4 te</w:t>
      </w:r>
      <w:r w:rsidR="001D4DAD">
        <w:t xml:space="preserve"> 16 + 16×9 funkcija SATD</w:t>
      </w:r>
      <w:r w:rsidR="00D070F2">
        <w:t>. Budući da bi jezgrica ionako morala davati par neovisnih rezultata (najbolji način 16×16 i 16 najboljih načina 4×4), ima smisla razdvojiti ju u dvije jezgrice. Primijetimo sada da pri odabiru načina predvi</w:t>
      </w:r>
      <w:r w:rsidR="00DD3CF6">
        <w:t>đ</w:t>
      </w:r>
      <w:r w:rsidR="00D070F2">
        <w:t xml:space="preserve">anja, podblokovi unutar jednoga makrobloka nisu ni na koji način međuzavisni. </w:t>
      </w:r>
      <w:r w:rsidR="00DD3CF6">
        <w:t>Zahvaljujući ovome svojstvu, jezgrici koja odabire način predviđanja za podblokove 4×4 možemo dodatno smanjiti složenost</w:t>
      </w:r>
      <w:r w:rsidR="00FD4633">
        <w:t xml:space="preserve"> povećavanjem zrnatosti (odnosno smanjenjem zrna) problema. </w:t>
      </w:r>
      <w:r w:rsidR="00145530">
        <w:t>Jedna će jezgrica sada odabirati način predviđanja samo za jedan podmakroblok veličine 4×4.</w:t>
      </w:r>
      <w:r w:rsidR="00045B54">
        <w:t xml:space="preserve"> Slijede pseudokodovi dviju opisanih jezgric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CA5130">
        <w:rPr>
          <w:rFonts w:ascii="Courier New" w:hAnsi="Courier New" w:cs="Courier New"/>
          <w:noProof/>
          <w:color w:val="C0504D"/>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w:t>
      </w:r>
      <w:r w:rsidR="00CA5130">
        <w:rPr>
          <w:rFonts w:ascii="Courier New" w:hAnsi="Courier New" w:cs="Courier New"/>
          <w:noProof/>
          <w:sz w:val="20"/>
          <w:szCs w:val="20"/>
          <w:lang w:eastAsia="hr-HR"/>
        </w:rPr>
        <w:t>č</w:t>
      </w:r>
      <w:r>
        <w:rPr>
          <w:rFonts w:ascii="Courier New" w:hAnsi="Courier New" w:cs="Courier New"/>
          <w:noProof/>
          <w:sz w:val="20"/>
          <w:szCs w:val="20"/>
          <w:lang w:eastAsia="hr-HR"/>
        </w:rPr>
        <w:t>ine16x16(</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w:t>
      </w:r>
      <w:r w:rsidR="00CA5130">
        <w:rPr>
          <w:rFonts w:ascii="Courier New" w:hAnsi="Courier New" w:cs="Courier New"/>
          <w:noProof/>
          <w:sz w:val="20"/>
          <w:szCs w:val="20"/>
          <w:lang w:eastAsia="hr-HR"/>
        </w:rPr>
        <w:t>načini16x16</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MB = get_global_id(0);</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33];</w:t>
      </w: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w:t>
      </w:r>
      <w:r w:rsidR="00CA5130">
        <w:rPr>
          <w:rFonts w:ascii="Courier New" w:hAnsi="Courier New" w:cs="Courier New"/>
          <w:noProof/>
          <w:sz w:val="20"/>
          <w:szCs w:val="20"/>
          <w:lang w:eastAsia="hr-HR"/>
        </w:rPr>
        <w:t>16x16</w:t>
      </w:r>
      <w:r>
        <w:rPr>
          <w:rFonts w:ascii="Courier New" w:hAnsi="Courier New" w:cs="Courier New"/>
          <w:noProof/>
          <w:sz w:val="20"/>
          <w:szCs w:val="20"/>
          <w:lang w:eastAsia="hr-HR"/>
        </w:rPr>
        <w:t>(p,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16][16];</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sidR="00CA5130">
        <w:rPr>
          <w:rFonts w:ascii="Courier New" w:hAnsi="Courier New" w:cs="Courier New"/>
          <w:noProof/>
          <w:sz w:val="20"/>
          <w:szCs w:val="20"/>
          <w:lang w:eastAsia="hr-HR"/>
        </w:rPr>
        <w:t xml:space="preserve"> min = MAX;</w:t>
      </w:r>
      <w:r w:rsidR="00CA5130" w:rsidRPr="00CA5130">
        <w:rPr>
          <w:rFonts w:ascii="Courier New" w:hAnsi="Courier New" w:cs="Courier New"/>
          <w:noProof/>
          <w:sz w:val="20"/>
          <w:szCs w:val="20"/>
          <w:lang w:eastAsia="hr-HR"/>
        </w:rPr>
        <w:t xml:space="preserve"> </w:t>
      </w:r>
    </w:p>
    <w:p w:rsidR="003B66FE"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3B66FE">
        <w:rPr>
          <w:rFonts w:ascii="Courier New" w:hAnsi="Courier New" w:cs="Courier New"/>
          <w:noProof/>
          <w:color w:val="0000FF"/>
          <w:sz w:val="20"/>
          <w:szCs w:val="20"/>
          <w:shd w:val="clear" w:color="auto" w:fill="DBE5F1"/>
          <w:lang w:eastAsia="hr-HR"/>
        </w:rPr>
        <w:t>za</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4;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16x16(predL,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ko j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 = satd;</w:t>
      </w:r>
      <w:r w:rsidR="00CA5130" w:rsidRPr="00CA5130">
        <w:rPr>
          <w:rFonts w:ascii="Courier New" w:hAnsi="Courier New" w:cs="Courier New"/>
          <w:noProof/>
          <w:sz w:val="20"/>
          <w:szCs w:val="20"/>
          <w:lang w:eastAsia="hr-HR"/>
        </w:rPr>
        <w:t xml:space="preserve"> </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16x16[trenMB] = odabraniNačin;</w:t>
      </w:r>
    </w:p>
    <w:p w:rsidR="003B66FE" w:rsidRPr="007645DB" w:rsidRDefault="00CA5130"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B41271" w:rsidRDefault="00B60E02" w:rsidP="00B60E02">
      <w:pPr>
        <w:pStyle w:val="Caption"/>
        <w:spacing w:after="240"/>
      </w:pPr>
      <w:r>
        <w:t xml:space="preserve">Isječak kôda </w:t>
      </w:r>
      <w:fldSimple w:instr=" STYLEREF 1 \s ">
        <w:r w:rsidR="00463E28">
          <w:rPr>
            <w:noProof/>
          </w:rPr>
          <w:t>6</w:t>
        </w:r>
      </w:fldSimple>
      <w:r w:rsidR="00B9272C">
        <w:t>.</w:t>
      </w:r>
      <w:fldSimple w:instr=" SEQ Isječak_kôda \* ARABIC \s 1 ">
        <w:r w:rsidR="00463E28">
          <w:rPr>
            <w:noProof/>
          </w:rPr>
          <w:t>2</w:t>
        </w:r>
      </w:fldSimple>
      <w:r>
        <w:t>: Jezgrica za odabir na</w:t>
      </w:r>
      <w:r w:rsidR="00071CEE">
        <w:t>č</w:t>
      </w:r>
      <w:r>
        <w:t>ina predvi</w:t>
      </w:r>
      <w:r w:rsidRPr="00071CEE">
        <w:rPr>
          <w:rFonts w:ascii="Meiryo UI" w:eastAsia="Meiryo UI" w:hAnsi="Meiryo UI" w:cs="Meiryo UI"/>
        </w:rPr>
        <w:t>đ</w:t>
      </w:r>
      <w:r>
        <w:t>anja 16×16</w:t>
      </w:r>
    </w:p>
    <w:p w:rsidR="00B60E02" w:rsidRPr="00B60E02" w:rsidRDefault="00B60E02" w:rsidP="00B60E02">
      <w:pPr>
        <w:rPr>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7B2961">
        <w:rPr>
          <w:rFonts w:ascii="Courier New" w:hAnsi="Courier New" w:cs="Courier New"/>
          <w:noProof/>
          <w:color w:val="C0504D"/>
          <w:sz w:val="20"/>
          <w:szCs w:val="20"/>
          <w:lang w:eastAsia="hr-HR"/>
        </w:rPr>
        <w:lastRenderedPageBreak/>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čine4x4(</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7B2961">
        <w:rPr>
          <w:rFonts w:ascii="Courier New" w:hAnsi="Courier New" w:cs="Courier New"/>
          <w:noProof/>
          <w:sz w:val="20"/>
          <w:szCs w:val="20"/>
          <w:lang w:eastAsia="hr-HR"/>
        </w:rPr>
        <w:t xml:space="preserve">     </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i4x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PodMB = get_global_id(0);</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13];</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4x4(p,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4x4[4][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min = MAX;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za</w:t>
      </w:r>
      <w:r w:rsidRPr="00B41271">
        <w:rPr>
          <w:rFonts w:ascii="Courier New" w:hAnsi="Courier New" w:cs="Courier New"/>
          <w:noProof/>
          <w:color w:val="0070C0"/>
          <w:sz w:val="20"/>
          <w:szCs w:val="20"/>
          <w:lang w:eastAsia="hr-HR"/>
        </w:rPr>
        <w:t xml:space="preserve"> </w:t>
      </w:r>
      <w:r>
        <w:rPr>
          <w:rFonts w:ascii="Courier New" w:hAnsi="Courier New" w:cs="Courier New"/>
          <w:noProof/>
          <w:sz w:val="20"/>
          <w:szCs w:val="20"/>
          <w:lang w:eastAsia="hr-HR"/>
        </w:rPr>
        <w:t>(</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9;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4x4(predL4x4,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ako je</w:t>
      </w:r>
      <w:r>
        <w:rPr>
          <w:rFonts w:ascii="Courier New" w:hAnsi="Courier New" w:cs="Courier New"/>
          <w:noProof/>
          <w:sz w:val="20"/>
          <w:szCs w:val="20"/>
          <w:lang w:eastAsia="hr-HR"/>
        </w:rPr>
        <w:t xml:space="preserv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min = satd;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B60E02" w:rsidRDefault="00B41271" w:rsidP="00B60E0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4x4[trenPodMB] = odabraniNačin;</w:t>
      </w:r>
    </w:p>
    <w:p w:rsidR="00B41271" w:rsidRDefault="00B41271"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285FC9" w:rsidRDefault="00B60E02" w:rsidP="00B60E02">
      <w:pPr>
        <w:pStyle w:val="Caption"/>
        <w:spacing w:after="240"/>
      </w:pPr>
      <w:r>
        <w:t xml:space="preserve">Isječak kôda </w:t>
      </w:r>
      <w:fldSimple w:instr=" STYLEREF 1 \s ">
        <w:r w:rsidR="00463E28">
          <w:rPr>
            <w:noProof/>
          </w:rPr>
          <w:t>6</w:t>
        </w:r>
      </w:fldSimple>
      <w:r w:rsidR="00B9272C">
        <w:t>.</w:t>
      </w:r>
      <w:fldSimple w:instr=" SEQ Isječak_kôda \* ARABIC \s 1 ">
        <w:r w:rsidR="00463E28">
          <w:rPr>
            <w:noProof/>
          </w:rPr>
          <w:t>3</w:t>
        </w:r>
      </w:fldSimple>
      <w:r>
        <w:t>: Jezgrica za odabir na</w:t>
      </w:r>
      <w:r w:rsidRPr="00071CEE">
        <w:rPr>
          <w:rFonts w:ascii="Meiryo UI" w:eastAsia="Meiryo UI" w:hAnsi="Meiryo UI" w:cs="Meiryo UI"/>
        </w:rPr>
        <w:t>č</w:t>
      </w:r>
      <w:r>
        <w:t>ina predvi</w:t>
      </w:r>
      <w:r w:rsidRPr="00071CEE">
        <w:rPr>
          <w:rFonts w:ascii="Meiryo UI" w:eastAsia="Meiryo UI" w:hAnsi="Meiryo UI" w:cs="Meiryo UI"/>
        </w:rPr>
        <w:t>đ</w:t>
      </w:r>
      <w:r>
        <w:t>anja 4×4</w:t>
      </w:r>
    </w:p>
    <w:p w:rsidR="00071CEE" w:rsidRDefault="00455AD2" w:rsidP="00B60E02">
      <w:pPr>
        <w:ind w:firstLine="284"/>
      </w:pPr>
      <w:r>
        <w:t>Vidljivo je kako ove jezgrice u načelu obavljaju jednak posao kao kôd u slijednome rješenju.</w:t>
      </w:r>
      <w:r w:rsidR="00E12C9D">
        <w:t xml:space="preserve"> Međutim, ovaj se postupak može pokrenuti asinkrono (u neblokirajućem načinu) prije početka postupka kodiranja. Dok GPU obavlja proračune, CPU može obaviti </w:t>
      </w:r>
      <w:r w:rsidR="00B9272C">
        <w:t xml:space="preserve">primjerice </w:t>
      </w:r>
      <w:r w:rsidR="00E12C9D">
        <w:t>kodiranje zaglavlja odsječka, a tek neposredno prije korištenja rezultata nametnuti točku sinkronizacije</w:t>
      </w:r>
      <w:r w:rsidR="00565F2E">
        <w:t>. Nakon te će se točke u dvama nizovima koji su zadani kao odredište za preslikavanje rezultata nalaziti odabrani načini predviđanja za svaki makroblok odnosno podblok.</w:t>
      </w:r>
    </w:p>
    <w:p w:rsidR="00071CEE" w:rsidRDefault="00071CEE" w:rsidP="00B60E02">
      <w:pPr>
        <w:ind w:firstLine="284"/>
      </w:pPr>
      <w:r>
        <w:t xml:space="preserve">Još je jedna važna prednost rješenja na GPU mogućnost vektorizacije postupka transformacije i kvantizacije koji se koriste za izračun funkcije SATD. Transformacija se sastoji od dvaju matričnih množenja koja su razložena u operacije množenja elemenata po retcima, odnosno po stupcima. Podsjetimo, transformacija i kvantizacija se uvijek obavljaju nad blokom podataka dimenzija 4×4. </w:t>
      </w:r>
      <w:r w:rsidR="00F81EB3">
        <w:t xml:space="preserve">Tako ostatke i koeficijente možemo umjesto dvodimenzionalnim poljem dimenzija 4×4 jediničnih elemenata prikazati nizom od četiri vektora duljine 4, od kojih svaki vektor predstavlja jedan redak matrice za lijevo matrično množenje, odnosno stupac matrice za desno matrično množenje. Proces </w:t>
      </w:r>
      <w:r w:rsidR="00F81EB3">
        <w:lastRenderedPageBreak/>
        <w:t>kvantizacije jednostavno se može izvesti vektorskim operacijama ukoliko se i matrica kvantizacijskih koeficijenata prikaže kao niz od četiri vektora duljine 4.</w:t>
      </w:r>
    </w:p>
    <w:p w:rsidR="00A23F08" w:rsidRDefault="00A23F08" w:rsidP="00B60E02">
      <w:pPr>
        <w:ind w:firstLine="284"/>
      </w:pPr>
      <w:r>
        <w:t>Funkcija SATD računski je najskuplja operacija u odabiru načina predviđanja. Zbog toga vektorizacija transformacije i kvantizacije unosi znatno ubrzanje u izvođenju opisanih jezgrica. U sljedećoj su tablici prikazane očekivane vrijednosti najmanjeg, prosječnog i najvećeg broja naredbenih ciklusa potrebnih za izvođenje obiju jezgrica na kartici ATI Radeon HD 5870, dobivene program-om ATI Stream</w:t>
      </w:r>
      <w:r w:rsidR="006E3660">
        <w:t xml:space="preserve"> </w:t>
      </w:r>
      <w:r>
        <w:t>KernelAnalyzer.</w:t>
      </w:r>
    </w:p>
    <w:p w:rsidR="006E3660" w:rsidRDefault="006E3660" w:rsidP="006E3660">
      <w:pPr>
        <w:pStyle w:val="Caption"/>
        <w:keepNext/>
      </w:pPr>
      <w:r>
        <w:t xml:space="preserve">Tablica </w:t>
      </w:r>
      <w:fldSimple w:instr=" STYLEREF 1 \s ">
        <w:r>
          <w:rPr>
            <w:noProof/>
          </w:rPr>
          <w:t>6</w:t>
        </w:r>
      </w:fldSimple>
      <w:r>
        <w:t>.</w:t>
      </w:r>
      <w:fldSimple w:instr=" SEQ Tablica \* ARABIC \s 1 ">
        <w:r>
          <w:rPr>
            <w:noProof/>
          </w:rPr>
          <w:t>1</w:t>
        </w:r>
      </w:fldSimple>
      <w:r>
        <w:t>: Usporedba trajanja izvo</w:t>
      </w:r>
      <w:r w:rsidRPr="006E3660">
        <w:rPr>
          <w:rFonts w:ascii="Meiryo UI" w:eastAsia="Meiryo UI" w:hAnsi="Meiryo UI" w:cs="Meiryo UI"/>
        </w:rPr>
        <w:t>đ</w:t>
      </w:r>
      <w:r>
        <w:t>enja jezgrica</w:t>
      </w:r>
    </w:p>
    <w:tbl>
      <w:tblPr>
        <w:tblStyle w:val="MediumGrid3-Accent4"/>
        <w:tblW w:w="0" w:type="auto"/>
        <w:jc w:val="center"/>
        <w:tblLook w:val="06A0"/>
      </w:tblPr>
      <w:tblGrid>
        <w:gridCol w:w="1908"/>
        <w:gridCol w:w="1215"/>
        <w:gridCol w:w="1307"/>
        <w:gridCol w:w="1511"/>
      </w:tblGrid>
      <w:tr w:rsidR="006E3660" w:rsidTr="006E3660">
        <w:trPr>
          <w:cnfStyle w:val="100000000000"/>
          <w:jc w:val="center"/>
        </w:trPr>
        <w:tc>
          <w:tcPr>
            <w:cnfStyle w:val="001000000000"/>
            <w:tcW w:w="0" w:type="auto"/>
          </w:tcPr>
          <w:p w:rsidR="00A23F08" w:rsidRDefault="00A23F08" w:rsidP="00A23F08">
            <w:pPr>
              <w:jc w:val="center"/>
            </w:pPr>
          </w:p>
        </w:tc>
        <w:tc>
          <w:tcPr>
            <w:tcW w:w="0" w:type="auto"/>
          </w:tcPr>
          <w:p w:rsidR="00A23F08" w:rsidRDefault="006E3660" w:rsidP="00A23F08">
            <w:pPr>
              <w:jc w:val="center"/>
              <w:cnfStyle w:val="100000000000"/>
            </w:pPr>
            <w:r>
              <w:t>Najmanji</w:t>
            </w:r>
          </w:p>
        </w:tc>
        <w:tc>
          <w:tcPr>
            <w:tcW w:w="0" w:type="auto"/>
          </w:tcPr>
          <w:p w:rsidR="00A23F08" w:rsidRDefault="00A23F08" w:rsidP="006E3660">
            <w:pPr>
              <w:jc w:val="center"/>
              <w:cnfStyle w:val="100000000000"/>
            </w:pPr>
            <w:r>
              <w:t>Prosječan</w:t>
            </w:r>
          </w:p>
        </w:tc>
        <w:tc>
          <w:tcPr>
            <w:tcW w:w="0" w:type="auto"/>
          </w:tcPr>
          <w:p w:rsidR="00A23F08" w:rsidRDefault="00A23F08" w:rsidP="006E3660">
            <w:pPr>
              <w:jc w:val="center"/>
              <w:cnfStyle w:val="100000000000"/>
            </w:pPr>
            <w:r>
              <w:t>Najveći</w:t>
            </w:r>
          </w:p>
        </w:tc>
      </w:tr>
      <w:tr w:rsidR="00A23F08" w:rsidTr="006E3660">
        <w:trPr>
          <w:jc w:val="center"/>
        </w:trPr>
        <w:tc>
          <w:tcPr>
            <w:cnfStyle w:val="001000000000"/>
            <w:tcW w:w="0" w:type="auto"/>
          </w:tcPr>
          <w:p w:rsidR="00A23F08" w:rsidRDefault="00A23F08" w:rsidP="006E3660">
            <w:pPr>
              <w:jc w:val="center"/>
            </w:pPr>
            <w:r>
              <w:t xml:space="preserve">Jedinična </w:t>
            </w:r>
            <w:r w:rsidR="006E3660">
              <w:t>T</w:t>
            </w:r>
            <w:r>
              <w:t xml:space="preserve"> i </w:t>
            </w:r>
            <w:r w:rsidR="006E3660">
              <w:t>Q</w:t>
            </w:r>
          </w:p>
        </w:tc>
        <w:tc>
          <w:tcPr>
            <w:tcW w:w="0" w:type="auto"/>
            <w:vAlign w:val="center"/>
          </w:tcPr>
          <w:p w:rsidR="00A23F08" w:rsidRDefault="006E3660" w:rsidP="00A23F08">
            <w:pPr>
              <w:jc w:val="center"/>
              <w:cnfStyle w:val="000000000000"/>
            </w:pPr>
            <w:r>
              <w:t>362</w:t>
            </w:r>
          </w:p>
        </w:tc>
        <w:tc>
          <w:tcPr>
            <w:tcW w:w="0" w:type="auto"/>
            <w:vAlign w:val="center"/>
          </w:tcPr>
          <w:p w:rsidR="00A23F08" w:rsidRDefault="006E3660" w:rsidP="00A23F08">
            <w:pPr>
              <w:jc w:val="center"/>
              <w:cnfStyle w:val="000000000000"/>
            </w:pPr>
            <w:r>
              <w:t>6.838.795</w:t>
            </w:r>
          </w:p>
        </w:tc>
        <w:tc>
          <w:tcPr>
            <w:tcW w:w="0" w:type="auto"/>
            <w:vAlign w:val="center"/>
          </w:tcPr>
          <w:p w:rsidR="00A23F08" w:rsidRDefault="006E3660" w:rsidP="00A23F08">
            <w:pPr>
              <w:jc w:val="center"/>
              <w:cnfStyle w:val="000000000000"/>
            </w:pPr>
            <w:r>
              <w:t>736.096.384</w:t>
            </w:r>
          </w:p>
        </w:tc>
      </w:tr>
      <w:tr w:rsidR="006E3660" w:rsidTr="006E3660">
        <w:trPr>
          <w:jc w:val="center"/>
        </w:trPr>
        <w:tc>
          <w:tcPr>
            <w:cnfStyle w:val="001000000000"/>
            <w:tcW w:w="0" w:type="auto"/>
          </w:tcPr>
          <w:p w:rsidR="00A23F08" w:rsidRDefault="00A23F08" w:rsidP="006E3660">
            <w:pPr>
              <w:jc w:val="center"/>
            </w:pPr>
            <w:r>
              <w:t xml:space="preserve">Vektorska </w:t>
            </w:r>
            <w:r w:rsidR="006E3660">
              <w:t>T i Q</w:t>
            </w:r>
          </w:p>
        </w:tc>
        <w:tc>
          <w:tcPr>
            <w:tcW w:w="0" w:type="auto"/>
            <w:vAlign w:val="center"/>
          </w:tcPr>
          <w:p w:rsidR="00A23F08" w:rsidRDefault="00A23F08" w:rsidP="00A23F08">
            <w:pPr>
              <w:jc w:val="center"/>
              <w:cnfStyle w:val="000000000000"/>
            </w:pPr>
            <w:r>
              <w:t>202</w:t>
            </w:r>
          </w:p>
        </w:tc>
        <w:tc>
          <w:tcPr>
            <w:tcW w:w="0" w:type="auto"/>
            <w:vAlign w:val="center"/>
          </w:tcPr>
          <w:p w:rsidR="00A23F08" w:rsidRDefault="00A23F08" w:rsidP="00A23F08">
            <w:pPr>
              <w:jc w:val="center"/>
              <w:cnfStyle w:val="000000000000"/>
            </w:pPr>
            <w:r>
              <w:t>1</w:t>
            </w:r>
            <w:r w:rsidR="006E3660">
              <w:t>.</w:t>
            </w:r>
            <w:r>
              <w:t>234</w:t>
            </w:r>
            <w:r w:rsidR="006E3660">
              <w:t>.</w:t>
            </w:r>
            <w:r>
              <w:t>287</w:t>
            </w:r>
          </w:p>
        </w:tc>
        <w:tc>
          <w:tcPr>
            <w:tcW w:w="0" w:type="auto"/>
            <w:vAlign w:val="center"/>
          </w:tcPr>
          <w:p w:rsidR="00A23F08" w:rsidRDefault="00A23F08" w:rsidP="00A23F08">
            <w:pPr>
              <w:jc w:val="center"/>
              <w:cnfStyle w:val="000000000000"/>
            </w:pPr>
            <w:r>
              <w:t>126</w:t>
            </w:r>
            <w:r w:rsidR="006E3660">
              <w:t>.</w:t>
            </w:r>
            <w:r>
              <w:t>548</w:t>
            </w:r>
            <w:r w:rsidR="006E3660">
              <w:t>.</w:t>
            </w:r>
            <w:r>
              <w:t>696</w:t>
            </w:r>
          </w:p>
        </w:tc>
      </w:tr>
    </w:tbl>
    <w:p w:rsidR="00A23F08" w:rsidRDefault="00A23F08" w:rsidP="00A23F08">
      <w:pPr>
        <w:ind w:firstLine="284"/>
        <w:jc w:val="center"/>
      </w:pPr>
    </w:p>
    <w:p w:rsidR="006E3660" w:rsidRDefault="006E3660" w:rsidP="00627400">
      <w:r>
        <w:t>Vidljivo je da vektorsko rješenje smanjuje prosječan broj naredbenih ciklusa čak pet puta.</w:t>
      </w:r>
    </w:p>
    <w:p w:rsidR="00B9272C" w:rsidRDefault="00071CEE" w:rsidP="00B60E02">
      <w:pPr>
        <w:ind w:firstLine="284"/>
      </w:pPr>
      <w:r>
        <w:t>P</w:t>
      </w:r>
      <w:r w:rsidR="005363E8">
        <w:t>seudokod za kodiranje načina unutarslikovnog predviđanja</w:t>
      </w:r>
      <w:r w:rsidR="00627400">
        <w:t xml:space="preserve"> u programu domaćinu (na CPU)</w:t>
      </w:r>
      <w:r w:rsidR="005363E8">
        <w:t xml:space="preserve"> korištenjem rezultata dobivenih iz GPU dan je u nastavku.</w:t>
      </w:r>
    </w:p>
    <w:p w:rsidR="00B9272C" w:rsidRDefault="00B9272C" w:rsidP="00B60E02">
      <w:pPr>
        <w:ind w:firstLine="284"/>
        <w:rPr>
          <w:sz w:val="8"/>
          <w:szCs w:val="8"/>
        </w:rPr>
      </w:pPr>
    </w:p>
    <w:p w:rsidR="00B9272C" w:rsidRPr="00B9272C" w:rsidRDefault="00B9272C" w:rsidP="00B60E02">
      <w:pPr>
        <w:ind w:firstLine="284"/>
        <w:rPr>
          <w:sz w:val="8"/>
          <w:szCs w:val="8"/>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16×16:</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provediPredviđanje16x16(p, predL, načinPred16x16[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w:t>
      </w:r>
      <w:r w:rsidR="00B60140">
        <w:rPr>
          <w:rFonts w:ascii="Courier New" w:hAnsi="Courier New" w:cs="Courier New"/>
          <w:noProof/>
          <w:sz w:val="20"/>
          <w:szCs w:val="20"/>
          <w:lang w:eastAsia="hr-HR"/>
        </w:rPr>
        <w:t>vediPredviđanje4x4(p, predL4x4,</w:t>
      </w:r>
    </w:p>
    <w:p w:rsidR="00F220E1" w:rsidRDefault="00B60140"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F220E1">
        <w:rPr>
          <w:rFonts w:ascii="Courier New" w:hAnsi="Courier New" w:cs="Courier New"/>
          <w:noProof/>
          <w:sz w:val="20"/>
          <w:szCs w:val="20"/>
          <w:lang w:eastAsia="hr-HR"/>
        </w:rPr>
        <w:t>načinPred4x4[trenMB*16 + podBlok]);</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odabranoPred = </w:t>
      </w:r>
      <w:r w:rsidR="00B60140">
        <w:rPr>
          <w:rFonts w:ascii="Courier New" w:hAnsi="Courier New" w:cs="Courier New"/>
          <w:noProof/>
          <w:sz w:val="20"/>
          <w:szCs w:val="20"/>
          <w:lang w:eastAsia="hr-HR"/>
        </w:rPr>
        <w:t>načinPred16x16[trenMB]</w:t>
      </w:r>
      <w:r>
        <w:rPr>
          <w:rFonts w:ascii="Courier New" w:hAnsi="Courier New" w:cs="Courier New"/>
          <w:noProof/>
          <w:sz w:val="20"/>
          <w:szCs w:val="20"/>
          <w:lang w:eastAsia="hr-HR"/>
        </w:rPr>
        <w:t>;</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inače</w:t>
      </w:r>
    </w:p>
    <w:p w:rsidR="00B60140" w:rsidRDefault="00B60140" w:rsidP="00B9272C">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Pr>
          <w:rFonts w:ascii="Courier New" w:hAnsi="Courier New" w:cs="Courier New"/>
          <w:noProof/>
          <w:color w:val="0070C0"/>
          <w:sz w:val="20"/>
          <w:szCs w:val="20"/>
          <w:lang w:eastAsia="hr-HR"/>
        </w:rPr>
        <w:tab/>
      </w:r>
      <w:r w:rsidR="00F220E1">
        <w:rPr>
          <w:rFonts w:ascii="Courier New" w:hAnsi="Courier New" w:cs="Courier New"/>
          <w:noProof/>
          <w:sz w:val="20"/>
          <w:szCs w:val="20"/>
          <w:lang w:eastAsia="hr-HR"/>
        </w:rPr>
        <w:t xml:space="preserve">odabranoPred = </w:t>
      </w:r>
      <w:r>
        <w:rPr>
          <w:rFonts w:ascii="Courier New" w:hAnsi="Courier New" w:cs="Courier New"/>
          <w:noProof/>
          <w:sz w:val="20"/>
          <w:szCs w:val="20"/>
          <w:lang w:eastAsia="hr-HR"/>
        </w:rPr>
        <w:t>načinPred4x4[trenMB*16]</w:t>
      </w:r>
      <w:r w:rsidR="00F220E1">
        <w:rPr>
          <w:rFonts w:ascii="Courier New" w:hAnsi="Courier New" w:cs="Courier New"/>
          <w:noProof/>
          <w:sz w:val="20"/>
          <w:szCs w:val="20"/>
          <w:lang w:eastAsia="hr-HR"/>
        </w:rPr>
        <w:t>;</w:t>
      </w:r>
    </w:p>
    <w:p w:rsidR="00B60140" w:rsidRDefault="00B9272C" w:rsidP="00B9272C">
      <w:pPr>
        <w:pStyle w:val="Caption"/>
        <w:spacing w:after="240"/>
      </w:pPr>
      <w:r>
        <w:t xml:space="preserve">Isječak kôda </w:t>
      </w:r>
      <w:fldSimple w:instr=" STYLEREF 1 \s ">
        <w:r w:rsidR="00463E28">
          <w:rPr>
            <w:noProof/>
          </w:rPr>
          <w:t>6</w:t>
        </w:r>
      </w:fldSimple>
      <w:r>
        <w:t>.</w:t>
      </w:r>
      <w:fldSimple w:instr=" SEQ Isječak_kôda \* ARABIC \s 1 ">
        <w:r w:rsidR="00463E28">
          <w:rPr>
            <w:noProof/>
          </w:rPr>
          <w:t>4</w:t>
        </w:r>
      </w:fldSimple>
      <w:r>
        <w:t>: Slijedni dio paralelnog odabira na</w:t>
      </w:r>
      <w:r w:rsidRPr="00627400">
        <w:rPr>
          <w:rFonts w:ascii="Meiryo UI" w:eastAsia="Meiryo UI" w:hAnsi="Meiryo UI" w:cs="Meiryo UI"/>
        </w:rPr>
        <w:t>č</w:t>
      </w:r>
      <w:r>
        <w:t>ina predvi</w:t>
      </w:r>
      <w:r w:rsidRPr="00627400">
        <w:rPr>
          <w:rFonts w:ascii="Meiryo UI" w:eastAsia="Meiryo UI" w:hAnsi="Meiryo UI" w:cs="Meiryo UI"/>
        </w:rPr>
        <w:t>đ</w:t>
      </w:r>
      <w:r>
        <w:t>anja</w:t>
      </w:r>
    </w:p>
    <w:p w:rsidR="0017161A" w:rsidRDefault="00D14739" w:rsidP="00B60140">
      <w:r>
        <w:t xml:space="preserve">Očigledno je složenost odabira načina </w:t>
      </w:r>
      <w:r w:rsidR="0017161A">
        <w:t xml:space="preserve">predviđanja na strani glavnoga procesora </w:t>
      </w:r>
      <w:r>
        <w:t>znatno smanjena.</w:t>
      </w:r>
    </w:p>
    <w:p w:rsidR="0017161A" w:rsidRDefault="0017161A" w:rsidP="0017161A">
      <w:pPr>
        <w:pStyle w:val="Heading3"/>
      </w:pPr>
      <w:r>
        <w:lastRenderedPageBreak/>
        <w:t>Ispitivanje učinkovitosti paralelnoga rješenja</w:t>
      </w:r>
    </w:p>
    <w:p w:rsidR="00217B3D" w:rsidRDefault="00352C71" w:rsidP="005C7B94">
      <w:pPr>
        <w:ind w:firstLine="284"/>
      </w:pPr>
      <w:r>
        <w:t xml:space="preserve">Pogledajmo sada usporedbu brzina kodiranja sa i bez korištenja OpenCL-a. </w:t>
      </w:r>
      <w:r w:rsidR="00217B3D">
        <w:t>Ispitno računalo sadrži sljedeće važne komponente:</w:t>
      </w:r>
    </w:p>
    <w:p w:rsidR="00217B3D" w:rsidRDefault="00217B3D" w:rsidP="00217B3D">
      <w:pPr>
        <w:pStyle w:val="ListParagraph"/>
        <w:numPr>
          <w:ilvl w:val="0"/>
          <w:numId w:val="13"/>
        </w:numPr>
      </w:pPr>
      <w:r>
        <w:t>procesor Intel Core2 Duo 4300</w:t>
      </w:r>
    </w:p>
    <w:p w:rsidR="00217B3D" w:rsidRDefault="00217B3D" w:rsidP="00217B3D">
      <w:pPr>
        <w:pStyle w:val="ListParagraph"/>
        <w:numPr>
          <w:ilvl w:val="1"/>
          <w:numId w:val="13"/>
        </w:numPr>
      </w:pPr>
      <w:r>
        <w:t>dvije jezgre</w:t>
      </w:r>
    </w:p>
    <w:p w:rsidR="00217B3D" w:rsidRDefault="00217B3D" w:rsidP="00217B3D">
      <w:pPr>
        <w:pStyle w:val="ListParagraph"/>
        <w:numPr>
          <w:ilvl w:val="1"/>
          <w:numId w:val="13"/>
        </w:numPr>
      </w:pPr>
      <w:r>
        <w:t>radni takt: 1,80 GHz</w:t>
      </w:r>
    </w:p>
    <w:p w:rsidR="00217B3D" w:rsidRDefault="00217B3D" w:rsidP="00217B3D">
      <w:pPr>
        <w:pStyle w:val="ListParagraph"/>
        <w:numPr>
          <w:ilvl w:val="0"/>
          <w:numId w:val="13"/>
        </w:numPr>
      </w:pPr>
      <w:r>
        <w:t>2 GB radne memorije</w:t>
      </w:r>
    </w:p>
    <w:p w:rsidR="00217B3D" w:rsidRDefault="00217B3D" w:rsidP="00217B3D">
      <w:pPr>
        <w:pStyle w:val="ListParagraph"/>
        <w:numPr>
          <w:ilvl w:val="0"/>
          <w:numId w:val="13"/>
        </w:numPr>
      </w:pPr>
      <w:r>
        <w:t>grafička kartica ATI Radeon HD 5830</w:t>
      </w:r>
    </w:p>
    <w:p w:rsidR="00217B3D" w:rsidRDefault="00217B3D" w:rsidP="00217B3D">
      <w:pPr>
        <w:pStyle w:val="ListParagraph"/>
        <w:numPr>
          <w:ilvl w:val="1"/>
          <w:numId w:val="13"/>
        </w:numPr>
      </w:pPr>
      <w:r>
        <w:t>14 računskih jedinica</w:t>
      </w:r>
    </w:p>
    <w:p w:rsidR="00217B3D" w:rsidRDefault="00217B3D" w:rsidP="00217B3D">
      <w:pPr>
        <w:pStyle w:val="ListParagraph"/>
        <w:numPr>
          <w:ilvl w:val="1"/>
          <w:numId w:val="13"/>
        </w:numPr>
      </w:pPr>
      <w:r>
        <w:t>20 tokovnih procesora po računskoj jedinici</w:t>
      </w:r>
    </w:p>
    <w:p w:rsidR="00217B3D" w:rsidRDefault="00217B3D" w:rsidP="00217B3D">
      <w:pPr>
        <w:pStyle w:val="ListParagraph"/>
        <w:numPr>
          <w:ilvl w:val="1"/>
          <w:numId w:val="13"/>
        </w:numPr>
      </w:pPr>
      <w:r>
        <w:t>4 procesna elementa po tokovnome procesoru</w:t>
      </w:r>
    </w:p>
    <w:p w:rsidR="00217B3D" w:rsidRDefault="00217B3D" w:rsidP="00217B3D">
      <w:pPr>
        <w:pStyle w:val="ListParagraph"/>
        <w:numPr>
          <w:ilvl w:val="1"/>
          <w:numId w:val="13"/>
        </w:numPr>
      </w:pPr>
      <w:r>
        <w:t>radni takt: 800 MHz</w:t>
      </w:r>
    </w:p>
    <w:p w:rsidR="00217B3D" w:rsidRPr="00352C71" w:rsidRDefault="00217B3D" w:rsidP="00217B3D">
      <w:pPr>
        <w:pStyle w:val="ListParagraph"/>
        <w:numPr>
          <w:ilvl w:val="1"/>
          <w:numId w:val="13"/>
        </w:numPr>
      </w:pPr>
      <w:r>
        <w:t>1 GB radne memorije</w:t>
      </w:r>
    </w:p>
    <w:p w:rsidR="00217B3D" w:rsidRDefault="00352C71" w:rsidP="005C7B94">
      <w:pPr>
        <w:ind w:firstLine="284"/>
      </w:pPr>
      <w:r>
        <w:t xml:space="preserve">Prvi ispitni primjer je 500 uzastopnih slika iz kratkog animiranog filma </w:t>
      </w:r>
      <w:r w:rsidRPr="00352C71">
        <w:rPr>
          <w:i/>
        </w:rPr>
        <w:t>Big Buck Bunny</w:t>
      </w:r>
      <w:r>
        <w:t>. Ulazni video je dimenzija 640×352. U svrhu ispitivanja, sve su slike kodirane unutarslikovnim predviđanjem.</w:t>
      </w:r>
    </w:p>
    <w:tbl>
      <w:tblPr>
        <w:tblStyle w:val="MediumGrid3-Accent4"/>
        <w:tblW w:w="0" w:type="auto"/>
        <w:jc w:val="center"/>
        <w:tblLook w:val="06A0"/>
      </w:tblPr>
      <w:tblGrid>
        <w:gridCol w:w="912"/>
        <w:gridCol w:w="1642"/>
        <w:gridCol w:w="1978"/>
        <w:gridCol w:w="619"/>
      </w:tblGrid>
      <w:tr w:rsidR="00D53768" w:rsidTr="00D53768">
        <w:trPr>
          <w:cnfStyle w:val="100000000000"/>
          <w:jc w:val="center"/>
        </w:trPr>
        <w:tc>
          <w:tcPr>
            <w:cnfStyle w:val="001000000000"/>
            <w:tcW w:w="0" w:type="auto"/>
            <w:vAlign w:val="center"/>
          </w:tcPr>
          <w:p w:rsidR="00D53768" w:rsidRDefault="00D53768" w:rsidP="00D53768">
            <w:pPr>
              <w:jc w:val="center"/>
            </w:pPr>
          </w:p>
        </w:tc>
        <w:tc>
          <w:tcPr>
            <w:tcW w:w="0" w:type="auto"/>
          </w:tcPr>
          <w:p w:rsidR="00D53768" w:rsidRDefault="00D53768" w:rsidP="00D53768">
            <w:pPr>
              <w:cnfStyle w:val="100000000000"/>
            </w:pPr>
            <w:r>
              <w:t>Ukupno [ms]</w:t>
            </w:r>
          </w:p>
        </w:tc>
        <w:tc>
          <w:tcPr>
            <w:tcW w:w="0" w:type="auto"/>
          </w:tcPr>
          <w:p w:rsidR="00D53768" w:rsidRDefault="00D53768" w:rsidP="005C7B94">
            <w:pPr>
              <w:cnfStyle w:val="100000000000"/>
            </w:pPr>
            <w:r>
              <w:t>Jedna slika [ms]</w:t>
            </w:r>
          </w:p>
        </w:tc>
        <w:tc>
          <w:tcPr>
            <w:tcW w:w="0" w:type="auto"/>
          </w:tcPr>
          <w:p w:rsidR="00D53768" w:rsidRDefault="00D53768" w:rsidP="005C7B94">
            <w:pPr>
              <w:cnfStyle w:val="100000000000"/>
            </w:pPr>
            <w:r>
              <w:t>FPS</w:t>
            </w:r>
          </w:p>
        </w:tc>
      </w:tr>
      <w:tr w:rsidR="00D53768" w:rsidTr="00D53768">
        <w:trPr>
          <w:jc w:val="center"/>
        </w:trPr>
        <w:tc>
          <w:tcPr>
            <w:cnfStyle w:val="001000000000"/>
            <w:tcW w:w="0" w:type="auto"/>
          </w:tcPr>
          <w:p w:rsidR="00D53768" w:rsidRDefault="00D53768" w:rsidP="005C7B94">
            <w:r>
              <w:t>Ispit 1</w:t>
            </w:r>
          </w:p>
        </w:tc>
        <w:tc>
          <w:tcPr>
            <w:tcW w:w="0" w:type="auto"/>
          </w:tcPr>
          <w:p w:rsidR="00D53768" w:rsidRDefault="00D53768" w:rsidP="005C7B94">
            <w:pPr>
              <w:cnfStyle w:val="000000000000"/>
            </w:pPr>
          </w:p>
        </w:tc>
        <w:tc>
          <w:tcPr>
            <w:tcW w:w="0" w:type="auto"/>
          </w:tcPr>
          <w:p w:rsidR="00D53768" w:rsidRDefault="00D53768" w:rsidP="005C7B94">
            <w:pPr>
              <w:cnfStyle w:val="000000000000"/>
            </w:pPr>
          </w:p>
        </w:tc>
        <w:tc>
          <w:tcPr>
            <w:tcW w:w="0" w:type="auto"/>
          </w:tcPr>
          <w:p w:rsidR="00D53768" w:rsidRDefault="00D53768" w:rsidP="005C7B94">
            <w:pPr>
              <w:cnfStyle w:val="000000000000"/>
            </w:pPr>
          </w:p>
        </w:tc>
      </w:tr>
      <w:tr w:rsidR="00D53768" w:rsidTr="00D53768">
        <w:trPr>
          <w:jc w:val="center"/>
        </w:trPr>
        <w:tc>
          <w:tcPr>
            <w:cnfStyle w:val="001000000000"/>
            <w:tcW w:w="0" w:type="auto"/>
          </w:tcPr>
          <w:p w:rsidR="00D53768" w:rsidRDefault="00D53768" w:rsidP="005C7B94">
            <w:r>
              <w:t>Ispit 2</w:t>
            </w:r>
          </w:p>
        </w:tc>
        <w:tc>
          <w:tcPr>
            <w:tcW w:w="0" w:type="auto"/>
          </w:tcPr>
          <w:p w:rsidR="00D53768" w:rsidRDefault="00D53768" w:rsidP="005C7B94">
            <w:pPr>
              <w:cnfStyle w:val="000000000000"/>
            </w:pPr>
          </w:p>
        </w:tc>
        <w:tc>
          <w:tcPr>
            <w:tcW w:w="0" w:type="auto"/>
          </w:tcPr>
          <w:p w:rsidR="00D53768" w:rsidRDefault="00D53768" w:rsidP="005C7B94">
            <w:pPr>
              <w:cnfStyle w:val="000000000000"/>
            </w:pPr>
          </w:p>
        </w:tc>
        <w:tc>
          <w:tcPr>
            <w:tcW w:w="0" w:type="auto"/>
          </w:tcPr>
          <w:p w:rsidR="00D53768" w:rsidRDefault="00D53768" w:rsidP="005C7B94">
            <w:pPr>
              <w:cnfStyle w:val="000000000000"/>
            </w:pPr>
          </w:p>
        </w:tc>
      </w:tr>
      <w:tr w:rsidR="00D53768" w:rsidTr="00D53768">
        <w:trPr>
          <w:jc w:val="center"/>
        </w:trPr>
        <w:tc>
          <w:tcPr>
            <w:cnfStyle w:val="001000000000"/>
            <w:tcW w:w="0" w:type="auto"/>
          </w:tcPr>
          <w:p w:rsidR="00D53768" w:rsidRDefault="00D53768" w:rsidP="005C7B94">
            <w:r>
              <w:t>Ispit 3</w:t>
            </w:r>
          </w:p>
        </w:tc>
        <w:tc>
          <w:tcPr>
            <w:tcW w:w="0" w:type="auto"/>
          </w:tcPr>
          <w:p w:rsidR="00D53768" w:rsidRDefault="00D53768" w:rsidP="005C7B94">
            <w:pPr>
              <w:cnfStyle w:val="000000000000"/>
            </w:pPr>
          </w:p>
        </w:tc>
        <w:tc>
          <w:tcPr>
            <w:tcW w:w="0" w:type="auto"/>
          </w:tcPr>
          <w:p w:rsidR="00D53768" w:rsidRDefault="00D53768" w:rsidP="005C7B94">
            <w:pPr>
              <w:cnfStyle w:val="000000000000"/>
            </w:pPr>
          </w:p>
        </w:tc>
        <w:tc>
          <w:tcPr>
            <w:tcW w:w="0" w:type="auto"/>
          </w:tcPr>
          <w:p w:rsidR="00D53768" w:rsidRDefault="00D53768" w:rsidP="005C7B94">
            <w:pPr>
              <w:cnfStyle w:val="000000000000"/>
            </w:pPr>
          </w:p>
        </w:tc>
      </w:tr>
    </w:tbl>
    <w:p w:rsidR="005C7B94" w:rsidRPr="00352C71" w:rsidRDefault="005C7B94" w:rsidP="005C7B94">
      <w:pPr>
        <w:ind w:firstLine="284"/>
      </w:pPr>
    </w:p>
    <w:p w:rsidR="00352C71" w:rsidRDefault="00352C71" w:rsidP="00B60140"/>
    <w:p w:rsidR="00352C71" w:rsidRDefault="00352C71" w:rsidP="00B60140"/>
    <w:p w:rsidR="00D14739" w:rsidRDefault="00D14739" w:rsidP="00B60140">
      <w:r>
        <w:t>Već smo spomenuli da ovakav način odabira unosi pogreške budući da predviđene vrijednosti i ostatci prema kojima se odabir vrši ne odgovaraju konačnima. U sljedećoj je tablici prikazana zapremnina datoteke .264</w:t>
      </w:r>
      <w:r>
        <w:rPr>
          <w:rStyle w:val="FootnoteReference"/>
        </w:rPr>
        <w:footnoteReference w:id="12"/>
      </w:r>
      <w:r>
        <w:t xml:space="preserve"> koja sadrži 100 uzastopnih slika kodiranih unutarslikovnim predviđanjem u pet različitih scena.</w:t>
      </w:r>
    </w:p>
    <w:p w:rsidR="00A2346A" w:rsidRDefault="00A2346A" w:rsidP="00A2346A">
      <w:pPr>
        <w:pStyle w:val="Caption"/>
        <w:keepNext/>
      </w:pPr>
      <w:r>
        <w:lastRenderedPageBreak/>
        <w:t xml:space="preserve">Tablica </w:t>
      </w:r>
      <w:fldSimple w:instr=" STYLEREF 1 \s ">
        <w:r w:rsidR="006E3660">
          <w:rPr>
            <w:noProof/>
          </w:rPr>
          <w:t>6</w:t>
        </w:r>
      </w:fldSimple>
      <w:r w:rsidR="006E3660">
        <w:t>.</w:t>
      </w:r>
      <w:fldSimple w:instr=" SEQ Tablica \* ARABIC \s 1 ">
        <w:r w:rsidR="006E3660">
          <w:rPr>
            <w:noProof/>
          </w:rPr>
          <w:t>2</w:t>
        </w:r>
      </w:fldSimple>
      <w:r>
        <w:t>: Izmjerena pogoršanja zbog paralelizacije</w:t>
      </w:r>
    </w:p>
    <w:tbl>
      <w:tblPr>
        <w:tblStyle w:val="MediumGrid3-Accent4"/>
        <w:tblW w:w="0" w:type="auto"/>
        <w:jc w:val="center"/>
        <w:tblLook w:val="06A0"/>
      </w:tblPr>
      <w:tblGrid>
        <w:gridCol w:w="1464"/>
        <w:gridCol w:w="1644"/>
        <w:gridCol w:w="1600"/>
        <w:gridCol w:w="1211"/>
      </w:tblGrid>
      <w:tr w:rsidR="00B37F07" w:rsidTr="0017161A">
        <w:trPr>
          <w:cnfStyle w:val="100000000000"/>
          <w:jc w:val="center"/>
        </w:trPr>
        <w:tc>
          <w:tcPr>
            <w:cnfStyle w:val="001000000000"/>
            <w:tcW w:w="0" w:type="auto"/>
            <w:vAlign w:val="center"/>
          </w:tcPr>
          <w:p w:rsidR="00D14739" w:rsidRPr="004D56DE" w:rsidRDefault="00B37F07" w:rsidP="0017161A">
            <w:pPr>
              <w:spacing w:after="0"/>
              <w:jc w:val="center"/>
              <w:rPr>
                <w:b w:val="0"/>
                <w:bCs w:val="0"/>
              </w:rPr>
            </w:pPr>
            <w:r w:rsidRPr="004D56DE">
              <w:rPr>
                <w:b w:val="0"/>
                <w:bCs w:val="0"/>
              </w:rPr>
              <w:t>Zapremnina</w:t>
            </w:r>
          </w:p>
        </w:tc>
        <w:tc>
          <w:tcPr>
            <w:tcW w:w="0" w:type="auto"/>
            <w:vAlign w:val="center"/>
          </w:tcPr>
          <w:p w:rsidR="00D14739" w:rsidRPr="004D56DE" w:rsidRDefault="00B37F07" w:rsidP="0017161A">
            <w:pPr>
              <w:spacing w:after="0"/>
              <w:jc w:val="center"/>
              <w:cnfStyle w:val="100000000000"/>
              <w:rPr>
                <w:b w:val="0"/>
                <w:bCs w:val="0"/>
              </w:rPr>
            </w:pPr>
            <w:r w:rsidRPr="004D56DE">
              <w:rPr>
                <w:b w:val="0"/>
                <w:bCs w:val="0"/>
              </w:rPr>
              <w:t>Bez OpenCL-a</w:t>
            </w:r>
          </w:p>
        </w:tc>
        <w:tc>
          <w:tcPr>
            <w:tcW w:w="0" w:type="auto"/>
            <w:vAlign w:val="center"/>
          </w:tcPr>
          <w:p w:rsidR="00D14739" w:rsidRPr="004D56DE" w:rsidRDefault="00B37F07" w:rsidP="0017161A">
            <w:pPr>
              <w:spacing w:after="0"/>
              <w:jc w:val="center"/>
              <w:cnfStyle w:val="100000000000"/>
              <w:rPr>
                <w:b w:val="0"/>
                <w:bCs w:val="0"/>
              </w:rPr>
            </w:pPr>
            <w:r w:rsidRPr="004D56DE">
              <w:rPr>
                <w:b w:val="0"/>
                <w:bCs w:val="0"/>
              </w:rPr>
              <w:t>S OpenCL-om</w:t>
            </w:r>
          </w:p>
        </w:tc>
        <w:tc>
          <w:tcPr>
            <w:tcW w:w="0" w:type="auto"/>
            <w:vAlign w:val="center"/>
          </w:tcPr>
          <w:p w:rsidR="00D14739" w:rsidRPr="004D56DE" w:rsidRDefault="00B37F07" w:rsidP="0017161A">
            <w:pPr>
              <w:spacing w:after="0"/>
              <w:jc w:val="center"/>
              <w:cnfStyle w:val="100000000000"/>
              <w:rPr>
                <w:b w:val="0"/>
                <w:bCs w:val="0"/>
              </w:rPr>
            </w:pPr>
            <w:r w:rsidRPr="004D56DE">
              <w:rPr>
                <w:b w:val="0"/>
                <w:bCs w:val="0"/>
              </w:rPr>
              <w:t>Promjena</w:t>
            </w:r>
          </w:p>
        </w:tc>
      </w:tr>
      <w:tr w:rsidR="00B37F07" w:rsidTr="0017161A">
        <w:trPr>
          <w:jc w:val="center"/>
        </w:trPr>
        <w:tc>
          <w:tcPr>
            <w:cnfStyle w:val="001000000000"/>
            <w:tcW w:w="0" w:type="auto"/>
            <w:vAlign w:val="center"/>
          </w:tcPr>
          <w:p w:rsidR="00D14739" w:rsidRPr="004D56DE" w:rsidRDefault="00B37F07" w:rsidP="0017161A">
            <w:pPr>
              <w:spacing w:after="0"/>
              <w:jc w:val="center"/>
              <w:rPr>
                <w:b w:val="0"/>
                <w:bCs w:val="0"/>
              </w:rPr>
            </w:pPr>
            <w:r w:rsidRPr="004D56DE">
              <w:rPr>
                <w:b w:val="0"/>
                <w:bCs w:val="0"/>
              </w:rPr>
              <w:t>Scena 1</w:t>
            </w:r>
          </w:p>
        </w:tc>
        <w:tc>
          <w:tcPr>
            <w:tcW w:w="0" w:type="auto"/>
            <w:vAlign w:val="center"/>
          </w:tcPr>
          <w:p w:rsidR="00D14739" w:rsidRDefault="00CA7F62" w:rsidP="0017161A">
            <w:pPr>
              <w:spacing w:after="0"/>
              <w:jc w:val="center"/>
              <w:cnfStyle w:val="000000000000"/>
            </w:pPr>
            <w:r>
              <w:t>7.765.277</w:t>
            </w:r>
          </w:p>
        </w:tc>
        <w:tc>
          <w:tcPr>
            <w:tcW w:w="0" w:type="auto"/>
            <w:vAlign w:val="center"/>
          </w:tcPr>
          <w:p w:rsidR="00D14739" w:rsidRDefault="00B37F07" w:rsidP="0017161A">
            <w:pPr>
              <w:spacing w:after="0"/>
              <w:jc w:val="center"/>
              <w:cnfStyle w:val="000000000000"/>
            </w:pPr>
            <w:r>
              <w:t>7.913.503</w:t>
            </w:r>
          </w:p>
        </w:tc>
        <w:tc>
          <w:tcPr>
            <w:tcW w:w="0" w:type="auto"/>
            <w:vAlign w:val="center"/>
          </w:tcPr>
          <w:p w:rsidR="00D14739" w:rsidRDefault="00CA7F62" w:rsidP="0017161A">
            <w:pPr>
              <w:spacing w:after="0"/>
              <w:jc w:val="center"/>
              <w:cnfStyle w:val="000000000000"/>
            </w:pPr>
            <w:r>
              <w:t>1,91%</w:t>
            </w:r>
          </w:p>
        </w:tc>
      </w:tr>
      <w:tr w:rsidR="00B37F07" w:rsidTr="0017161A">
        <w:trPr>
          <w:jc w:val="center"/>
        </w:trPr>
        <w:tc>
          <w:tcPr>
            <w:cnfStyle w:val="001000000000"/>
            <w:tcW w:w="0" w:type="auto"/>
            <w:vAlign w:val="center"/>
          </w:tcPr>
          <w:p w:rsidR="00D14739" w:rsidRPr="004D56DE" w:rsidRDefault="00B37F07" w:rsidP="0017161A">
            <w:pPr>
              <w:spacing w:after="0"/>
              <w:jc w:val="center"/>
              <w:rPr>
                <w:b w:val="0"/>
                <w:bCs w:val="0"/>
              </w:rPr>
            </w:pPr>
            <w:r w:rsidRPr="004D56DE">
              <w:rPr>
                <w:b w:val="0"/>
                <w:bCs w:val="0"/>
              </w:rPr>
              <w:t>Scena 2</w:t>
            </w:r>
          </w:p>
        </w:tc>
        <w:tc>
          <w:tcPr>
            <w:tcW w:w="0" w:type="auto"/>
            <w:vAlign w:val="center"/>
          </w:tcPr>
          <w:p w:rsidR="00D14739" w:rsidRDefault="00516E44" w:rsidP="0017161A">
            <w:pPr>
              <w:spacing w:after="0"/>
              <w:jc w:val="center"/>
              <w:cnfStyle w:val="000000000000"/>
            </w:pPr>
            <w:r>
              <w:t>14.214.690</w:t>
            </w:r>
          </w:p>
        </w:tc>
        <w:tc>
          <w:tcPr>
            <w:tcW w:w="0" w:type="auto"/>
            <w:vAlign w:val="center"/>
          </w:tcPr>
          <w:p w:rsidR="00D14739" w:rsidRDefault="00516E44" w:rsidP="0017161A">
            <w:pPr>
              <w:spacing w:after="0"/>
              <w:jc w:val="center"/>
              <w:cnfStyle w:val="000000000000"/>
            </w:pPr>
            <w:r>
              <w:t>14.265.537</w:t>
            </w:r>
          </w:p>
        </w:tc>
        <w:tc>
          <w:tcPr>
            <w:tcW w:w="0" w:type="auto"/>
            <w:vAlign w:val="center"/>
          </w:tcPr>
          <w:p w:rsidR="00D14739" w:rsidRDefault="00516E44" w:rsidP="0017161A">
            <w:pPr>
              <w:spacing w:after="0"/>
              <w:jc w:val="center"/>
              <w:cnfStyle w:val="000000000000"/>
            </w:pPr>
            <w:r>
              <w:t>0,36%</w:t>
            </w:r>
          </w:p>
        </w:tc>
      </w:tr>
      <w:tr w:rsidR="00B37F07" w:rsidTr="0017161A">
        <w:trPr>
          <w:jc w:val="center"/>
        </w:trPr>
        <w:tc>
          <w:tcPr>
            <w:cnfStyle w:val="001000000000"/>
            <w:tcW w:w="0" w:type="auto"/>
            <w:vAlign w:val="center"/>
          </w:tcPr>
          <w:p w:rsidR="00D14739" w:rsidRPr="004D56DE" w:rsidRDefault="00B37F07" w:rsidP="0017161A">
            <w:pPr>
              <w:spacing w:after="0"/>
              <w:jc w:val="center"/>
              <w:rPr>
                <w:b w:val="0"/>
                <w:bCs w:val="0"/>
              </w:rPr>
            </w:pPr>
            <w:r w:rsidRPr="004D56DE">
              <w:rPr>
                <w:b w:val="0"/>
                <w:bCs w:val="0"/>
              </w:rPr>
              <w:t>Scena 3</w:t>
            </w:r>
          </w:p>
        </w:tc>
        <w:tc>
          <w:tcPr>
            <w:tcW w:w="0" w:type="auto"/>
            <w:vAlign w:val="center"/>
          </w:tcPr>
          <w:p w:rsidR="00D14739" w:rsidRDefault="00516E44" w:rsidP="0017161A">
            <w:pPr>
              <w:spacing w:after="0"/>
              <w:jc w:val="center"/>
              <w:cnfStyle w:val="000000000000"/>
            </w:pPr>
            <w:r>
              <w:t>11.658.598</w:t>
            </w:r>
          </w:p>
        </w:tc>
        <w:tc>
          <w:tcPr>
            <w:tcW w:w="0" w:type="auto"/>
            <w:vAlign w:val="center"/>
          </w:tcPr>
          <w:p w:rsidR="00D14739" w:rsidRDefault="00516E44" w:rsidP="0017161A">
            <w:pPr>
              <w:spacing w:after="0"/>
              <w:jc w:val="center"/>
              <w:cnfStyle w:val="000000000000"/>
            </w:pPr>
            <w:r>
              <w:t>11.738.344</w:t>
            </w:r>
          </w:p>
        </w:tc>
        <w:tc>
          <w:tcPr>
            <w:tcW w:w="0" w:type="auto"/>
            <w:vAlign w:val="center"/>
          </w:tcPr>
          <w:p w:rsidR="00D14739" w:rsidRDefault="00516E44" w:rsidP="0017161A">
            <w:pPr>
              <w:spacing w:after="0"/>
              <w:jc w:val="center"/>
              <w:cnfStyle w:val="000000000000"/>
            </w:pPr>
            <w:r>
              <w:t>0,68%</w:t>
            </w:r>
          </w:p>
        </w:tc>
      </w:tr>
      <w:tr w:rsidR="00B37F07" w:rsidTr="0017161A">
        <w:trPr>
          <w:jc w:val="center"/>
        </w:trPr>
        <w:tc>
          <w:tcPr>
            <w:cnfStyle w:val="001000000000"/>
            <w:tcW w:w="0" w:type="auto"/>
            <w:vAlign w:val="center"/>
          </w:tcPr>
          <w:p w:rsidR="00D14739" w:rsidRPr="004D56DE" w:rsidRDefault="00B37F07" w:rsidP="0017161A">
            <w:pPr>
              <w:spacing w:after="0"/>
              <w:jc w:val="center"/>
              <w:rPr>
                <w:b w:val="0"/>
                <w:bCs w:val="0"/>
              </w:rPr>
            </w:pPr>
            <w:r w:rsidRPr="004D56DE">
              <w:rPr>
                <w:b w:val="0"/>
                <w:bCs w:val="0"/>
              </w:rPr>
              <w:t>Scena 4</w:t>
            </w:r>
          </w:p>
        </w:tc>
        <w:tc>
          <w:tcPr>
            <w:tcW w:w="0" w:type="auto"/>
            <w:vAlign w:val="center"/>
          </w:tcPr>
          <w:p w:rsidR="00D14739" w:rsidRDefault="00B92800" w:rsidP="0017161A">
            <w:pPr>
              <w:spacing w:after="0"/>
              <w:jc w:val="center"/>
              <w:cnfStyle w:val="000000000000"/>
            </w:pPr>
            <w:r>
              <w:t>5.845.317</w:t>
            </w:r>
          </w:p>
        </w:tc>
        <w:tc>
          <w:tcPr>
            <w:tcW w:w="0" w:type="auto"/>
            <w:vAlign w:val="center"/>
          </w:tcPr>
          <w:p w:rsidR="00D14739" w:rsidRDefault="00B92800" w:rsidP="0017161A">
            <w:pPr>
              <w:spacing w:after="0"/>
              <w:jc w:val="center"/>
              <w:cnfStyle w:val="000000000000"/>
            </w:pPr>
            <w:r>
              <w:t>6.056.167</w:t>
            </w:r>
          </w:p>
        </w:tc>
        <w:tc>
          <w:tcPr>
            <w:tcW w:w="0" w:type="auto"/>
            <w:vAlign w:val="center"/>
          </w:tcPr>
          <w:p w:rsidR="00D14739" w:rsidRDefault="00B92800" w:rsidP="0017161A">
            <w:pPr>
              <w:spacing w:after="0"/>
              <w:jc w:val="center"/>
              <w:cnfStyle w:val="000000000000"/>
            </w:pPr>
            <w:r>
              <w:t>3,61%</w:t>
            </w:r>
          </w:p>
        </w:tc>
      </w:tr>
      <w:tr w:rsidR="00B37F07" w:rsidTr="0017161A">
        <w:trPr>
          <w:jc w:val="center"/>
        </w:trPr>
        <w:tc>
          <w:tcPr>
            <w:cnfStyle w:val="001000000000"/>
            <w:tcW w:w="0" w:type="auto"/>
            <w:vAlign w:val="center"/>
          </w:tcPr>
          <w:p w:rsidR="00D14739" w:rsidRPr="004D56DE" w:rsidRDefault="00B37F07" w:rsidP="0017161A">
            <w:pPr>
              <w:spacing w:after="0"/>
              <w:jc w:val="center"/>
              <w:rPr>
                <w:b w:val="0"/>
                <w:bCs w:val="0"/>
              </w:rPr>
            </w:pPr>
            <w:r w:rsidRPr="004D56DE">
              <w:rPr>
                <w:b w:val="0"/>
                <w:bCs w:val="0"/>
              </w:rPr>
              <w:t>Scena 5</w:t>
            </w:r>
          </w:p>
        </w:tc>
        <w:tc>
          <w:tcPr>
            <w:tcW w:w="0" w:type="auto"/>
            <w:vAlign w:val="center"/>
          </w:tcPr>
          <w:p w:rsidR="00D14739" w:rsidRDefault="00AE22F4" w:rsidP="0017161A">
            <w:pPr>
              <w:spacing w:after="0"/>
              <w:jc w:val="center"/>
              <w:cnfStyle w:val="000000000000"/>
            </w:pPr>
            <w:r>
              <w:t>7.566.099</w:t>
            </w:r>
          </w:p>
        </w:tc>
        <w:tc>
          <w:tcPr>
            <w:tcW w:w="0" w:type="auto"/>
            <w:vAlign w:val="center"/>
          </w:tcPr>
          <w:p w:rsidR="00D14739" w:rsidRDefault="00B92800" w:rsidP="0017161A">
            <w:pPr>
              <w:spacing w:after="0"/>
              <w:jc w:val="center"/>
              <w:cnfStyle w:val="000000000000"/>
            </w:pPr>
            <w:r>
              <w:t>7.770.398</w:t>
            </w:r>
          </w:p>
        </w:tc>
        <w:tc>
          <w:tcPr>
            <w:tcW w:w="0" w:type="auto"/>
            <w:vAlign w:val="center"/>
          </w:tcPr>
          <w:p w:rsidR="00D14739" w:rsidRDefault="00AE22F4" w:rsidP="0017161A">
            <w:pPr>
              <w:spacing w:after="0"/>
              <w:jc w:val="center"/>
              <w:cnfStyle w:val="000000000000"/>
            </w:pPr>
            <w:r>
              <w:t>2,70%</w:t>
            </w:r>
          </w:p>
        </w:tc>
      </w:tr>
    </w:tbl>
    <w:p w:rsidR="00D14739" w:rsidRDefault="00D14739" w:rsidP="0017161A">
      <w:pPr>
        <w:spacing w:after="0"/>
      </w:pPr>
    </w:p>
    <w:p w:rsidR="00285FC9" w:rsidRDefault="00285FC9" w:rsidP="00285FC9"/>
    <w:p w:rsidR="00FF785E" w:rsidRDefault="00607815" w:rsidP="007A1E95">
      <w:pPr>
        <w:pStyle w:val="Heading1"/>
      </w:pPr>
      <w:r>
        <w:br w:type="page"/>
      </w:r>
      <w:bookmarkStart w:id="52" w:name="_Toc263238418"/>
      <w:r w:rsidR="00FF785E">
        <w:lastRenderedPageBreak/>
        <w:t>Zaključak</w:t>
      </w:r>
      <w:bookmarkEnd w:id="52"/>
    </w:p>
    <w:p w:rsidR="00AE22F4" w:rsidRPr="00AE22F4" w:rsidRDefault="00EF009B" w:rsidP="00EF009B">
      <w:pPr>
        <w:ind w:firstLine="284"/>
      </w:pPr>
      <w:r>
        <w:t>Zaključak i neke dodatne testove bih dodao tek kad još malo optimiram kôd za OpenCL.</w:t>
      </w:r>
    </w:p>
    <w:p w:rsidR="00FF785E" w:rsidRDefault="00FF785E" w:rsidP="00FF785E">
      <w:pPr>
        <w:pStyle w:val="Heading1"/>
      </w:pPr>
      <w:r>
        <w:br w:type="page"/>
      </w:r>
      <w:bookmarkStart w:id="53" w:name="_Toc263238419"/>
      <w:r>
        <w:lastRenderedPageBreak/>
        <w:t>Literatura</w:t>
      </w:r>
      <w:bookmarkEnd w:id="53"/>
    </w:p>
    <w:p w:rsidR="005A1AD1" w:rsidRDefault="00174D90" w:rsidP="00A2346A">
      <w:pPr>
        <w:pStyle w:val="ListParagraph"/>
        <w:numPr>
          <w:ilvl w:val="0"/>
          <w:numId w:val="12"/>
        </w:numPr>
        <w:jc w:val="left"/>
      </w:pPr>
      <w:r>
        <w:t>International Telecommunications Union</w:t>
      </w:r>
      <w:r w:rsidR="008A6936">
        <w:t>.</w:t>
      </w:r>
      <w:r w:rsidR="00F16BCF">
        <w:t xml:space="preserve"> H.264: </w:t>
      </w:r>
      <w:r w:rsidR="00F16BCF" w:rsidRPr="00F16BCF">
        <w:t>Advanced video coding for generic audiovisual services</w:t>
      </w:r>
      <w:r w:rsidR="008A6936">
        <w:t>,</w:t>
      </w:r>
      <w:r w:rsidR="00F16BCF">
        <w:t xml:space="preserve"> </w:t>
      </w:r>
      <w:r>
        <w:t>ožujak 2009.</w:t>
      </w:r>
    </w:p>
    <w:p w:rsidR="00D87CD1" w:rsidRDefault="00174D90" w:rsidP="00A2346A">
      <w:pPr>
        <w:pStyle w:val="ListParagraph"/>
        <w:numPr>
          <w:ilvl w:val="0"/>
          <w:numId w:val="12"/>
        </w:numPr>
        <w:jc w:val="left"/>
      </w:pPr>
      <w:r>
        <w:t>Richardson, I. E. G. H.264 and MPEG-4 Video Compression: Video Coding for Next-generation multimedia. Eastburne: CPI Antony Rowe, 2010.</w:t>
      </w:r>
    </w:p>
    <w:p w:rsidR="006E7A7F" w:rsidRDefault="006E7A7F" w:rsidP="00A2346A">
      <w:pPr>
        <w:pStyle w:val="ListParagraph"/>
        <w:numPr>
          <w:ilvl w:val="0"/>
          <w:numId w:val="12"/>
        </w:numPr>
        <w:jc w:val="left"/>
      </w:pPr>
      <w:r>
        <w:t>Iain E. G. Richardson,</w:t>
      </w:r>
      <w:r w:rsidRPr="006E7A7F">
        <w:t xml:space="preserve"> </w:t>
      </w:r>
      <w:r>
        <w:t xml:space="preserve">H.264 / H264 / Advanced Video Coding, 2007., </w:t>
      </w:r>
      <w:hyperlink r:id="rId47" w:history="1">
        <w:r w:rsidR="00BE7F6D" w:rsidRPr="00EF2560">
          <w:rPr>
            <w:rStyle w:val="Hyperlink"/>
          </w:rPr>
          <w:t>http://www.vcodex.com/h264.html</w:t>
        </w:r>
      </w:hyperlink>
      <w:r w:rsidR="00BE7F6D">
        <w:t>, ožujak 2010.</w:t>
      </w:r>
    </w:p>
    <w:p w:rsidR="00174D90" w:rsidRDefault="00174D90" w:rsidP="00A2346A">
      <w:pPr>
        <w:pStyle w:val="ListParagraph"/>
        <w:numPr>
          <w:ilvl w:val="0"/>
          <w:numId w:val="12"/>
        </w:numPr>
        <w:jc w:val="left"/>
      </w:pPr>
      <w:r>
        <w:t>Iain E. G. Richardson,</w:t>
      </w:r>
      <w:r w:rsidR="006E7A7F" w:rsidRPr="006E7A7F">
        <w:t xml:space="preserve"> What is H.264?</w:t>
      </w:r>
      <w:r w:rsidR="006E7A7F">
        <w:t xml:space="preserve">, 2007., </w:t>
      </w:r>
      <w:hyperlink r:id="rId48" w:history="1">
        <w:r w:rsidR="006E7A7F" w:rsidRPr="00EF2560">
          <w:rPr>
            <w:rStyle w:val="Hyperlink"/>
          </w:rPr>
          <w:t>http://www.vcodex.com/h264overview.html</w:t>
        </w:r>
      </w:hyperlink>
      <w:r w:rsidR="006E7A7F">
        <w:t>, ožujak 2010.</w:t>
      </w:r>
    </w:p>
    <w:p w:rsidR="006E7A7F" w:rsidRDefault="006E7A7F" w:rsidP="00A2346A">
      <w:pPr>
        <w:pStyle w:val="ListParagraph"/>
        <w:numPr>
          <w:ilvl w:val="0"/>
          <w:numId w:val="12"/>
        </w:numPr>
        <w:jc w:val="left"/>
      </w:pPr>
      <w:r>
        <w:t>Iain E. G. Richardson,</w:t>
      </w:r>
      <w:r w:rsidRPr="006E7A7F">
        <w:t xml:space="preserve"> </w:t>
      </w:r>
      <w:r>
        <w:t xml:space="preserve">Introduction to H.264, 2007., </w:t>
      </w:r>
      <w:hyperlink r:id="rId49" w:history="1">
        <w:r w:rsidRPr="00EF2560">
          <w:rPr>
            <w:rStyle w:val="Hyperlink"/>
          </w:rPr>
          <w:t>http://www.vcodex.com/files/h264_overview_orig.pdf</w:t>
        </w:r>
      </w:hyperlink>
      <w:r>
        <w:t>, ožujak 2010.</w:t>
      </w:r>
    </w:p>
    <w:p w:rsidR="006E7A7F" w:rsidRDefault="006E7A7F" w:rsidP="00A2346A">
      <w:pPr>
        <w:pStyle w:val="ListParagraph"/>
        <w:numPr>
          <w:ilvl w:val="0"/>
          <w:numId w:val="12"/>
        </w:numPr>
        <w:jc w:val="left"/>
      </w:pPr>
      <w:r>
        <w:t>Iain E. G. Richardson,</w:t>
      </w:r>
      <w:r w:rsidRPr="006E7A7F">
        <w:t xml:space="preserve"> </w:t>
      </w:r>
      <w:r>
        <w:t xml:space="preserve">H.264 Intra Prediction, 2007., </w:t>
      </w:r>
      <w:hyperlink r:id="rId50" w:history="1">
        <w:r w:rsidRPr="00EF2560">
          <w:rPr>
            <w:rStyle w:val="Hyperlink"/>
          </w:rPr>
          <w:t>http://www.vcodex.com/files/h264_interpred.pdf</w:t>
        </w:r>
      </w:hyperlink>
      <w:r>
        <w:t>, ožujak 2010.</w:t>
      </w:r>
    </w:p>
    <w:p w:rsidR="00B84295" w:rsidRDefault="00BE7F6D" w:rsidP="00A2346A">
      <w:pPr>
        <w:pStyle w:val="ListParagraph"/>
        <w:numPr>
          <w:ilvl w:val="0"/>
          <w:numId w:val="12"/>
        </w:numPr>
        <w:jc w:val="left"/>
      </w:pPr>
      <w:r>
        <w:t>Fiedler, M. Implementation of a basic H.264/AVC Decoder. Seminar. Chemnitz University of Technology, 2004.</w:t>
      </w:r>
    </w:p>
    <w:p w:rsidR="0071218C" w:rsidRDefault="00B84295" w:rsidP="00A2346A">
      <w:pPr>
        <w:pStyle w:val="ListParagraph"/>
        <w:numPr>
          <w:ilvl w:val="0"/>
          <w:numId w:val="12"/>
        </w:numPr>
        <w:jc w:val="left"/>
      </w:pPr>
      <w:r>
        <w:t>Kim, C.; Li, Q.; Kuo, C. C. J. Fast Intra-Prediction Model Selection for H.264 Codec, University of Southern California, 2003.</w:t>
      </w:r>
    </w:p>
    <w:p w:rsidR="008A6936" w:rsidRDefault="00B84295" w:rsidP="00A2346A">
      <w:pPr>
        <w:pStyle w:val="ListParagraph"/>
        <w:numPr>
          <w:ilvl w:val="0"/>
          <w:numId w:val="12"/>
        </w:numPr>
        <w:jc w:val="left"/>
      </w:pPr>
      <w:r>
        <w:t>David W. Gohara, OpenCL Tutorials | MacResearch</w:t>
      </w:r>
      <w:r w:rsidR="008A6936">
        <w:t xml:space="preserve">, 24. kolovoza 2009., </w:t>
      </w:r>
      <w:hyperlink r:id="rId51" w:history="1">
        <w:r w:rsidR="008A6936" w:rsidRPr="00EF2560">
          <w:rPr>
            <w:rStyle w:val="Hyperlink"/>
          </w:rPr>
          <w:t>http://www.macresearch.org/opencl</w:t>
        </w:r>
      </w:hyperlink>
      <w:r w:rsidR="008A6936">
        <w:t>, svibanj 2010.</w:t>
      </w:r>
    </w:p>
    <w:p w:rsidR="006E7A7F" w:rsidRDefault="008A6936" w:rsidP="00A2346A">
      <w:pPr>
        <w:pStyle w:val="ListParagraph"/>
        <w:numPr>
          <w:ilvl w:val="0"/>
          <w:numId w:val="12"/>
        </w:numPr>
        <w:jc w:val="left"/>
      </w:pPr>
      <w:r>
        <w:t>Khronos OpenCL Working Group, The OpenCL Specification, listopad 2009.</w:t>
      </w:r>
    </w:p>
    <w:p w:rsidR="00D87CD1" w:rsidRDefault="008A6936" w:rsidP="00A2346A">
      <w:pPr>
        <w:pStyle w:val="ListParagraph"/>
        <w:numPr>
          <w:ilvl w:val="0"/>
          <w:numId w:val="12"/>
        </w:numPr>
        <w:jc w:val="left"/>
      </w:pPr>
      <w:r>
        <w:t xml:space="preserve">Khronos OpenCL Working Group, OpenCL API Quick Reference Card, </w:t>
      </w:r>
      <w:hyperlink r:id="rId52" w:history="1">
        <w:r w:rsidRPr="00EF2560">
          <w:rPr>
            <w:rStyle w:val="Hyperlink"/>
          </w:rPr>
          <w:t>http://www.khronos.org/files/opencl-quick-reference-card.pdf</w:t>
        </w:r>
      </w:hyperlink>
      <w:r w:rsidR="00E01368">
        <w:t>, svibanj 2010.</w:t>
      </w:r>
    </w:p>
    <w:p w:rsidR="00E01368" w:rsidRDefault="00E01368" w:rsidP="00A2346A">
      <w:pPr>
        <w:pStyle w:val="ListParagraph"/>
        <w:numPr>
          <w:ilvl w:val="0"/>
          <w:numId w:val="12"/>
        </w:numPr>
        <w:jc w:val="left"/>
      </w:pPr>
      <w:r>
        <w:t xml:space="preserve">Advanced Micro Devices, Ati Stream </w:t>
      </w:r>
      <w:r w:rsidR="00FD23C9">
        <w:t>SDK</w:t>
      </w:r>
      <w:r>
        <w:t xml:space="preserve"> OpenCL Programming Guide, </w:t>
      </w:r>
      <w:hyperlink r:id="rId53" w:history="1">
        <w:r w:rsidRPr="00591C3C">
          <w:rPr>
            <w:rStyle w:val="Hyperlink"/>
          </w:rPr>
          <w:t>http://developer.amd.com/gpu_assets/ATI_Stream_SDK_OpenCL_Programming_Guide.pdf</w:t>
        </w:r>
      </w:hyperlink>
      <w:r>
        <w:t xml:space="preserve">, </w:t>
      </w:r>
      <w:r w:rsidR="00FD23C9">
        <w:t>svibanj 2010.</w:t>
      </w:r>
    </w:p>
    <w:p w:rsidR="00A50AE3" w:rsidRPr="009E2337" w:rsidRDefault="00FF785E" w:rsidP="00A50AE3">
      <w:pPr>
        <w:jc w:val="center"/>
        <w:rPr>
          <w:b/>
          <w:i/>
          <w:szCs w:val="24"/>
        </w:rPr>
      </w:pPr>
      <w:r>
        <w:br w:type="page"/>
      </w:r>
      <w:r w:rsidR="00A50AE3" w:rsidRPr="009E2337">
        <w:rPr>
          <w:b/>
          <w:szCs w:val="24"/>
        </w:rPr>
        <w:lastRenderedPageBreak/>
        <w:t>Izvedba i optimiranje intra predikcije</w:t>
      </w:r>
      <w:r w:rsidR="009E2337">
        <w:rPr>
          <w:b/>
          <w:szCs w:val="24"/>
        </w:rPr>
        <w:t xml:space="preserve"> </w:t>
      </w:r>
      <w:r w:rsidR="00A50AE3" w:rsidRPr="009E2337">
        <w:rPr>
          <w:b/>
          <w:szCs w:val="24"/>
        </w:rPr>
        <w:t xml:space="preserve">za normu </w:t>
      </w:r>
      <w:r w:rsidR="00A50AE3" w:rsidRPr="009E2337">
        <w:rPr>
          <w:b/>
          <w:i/>
          <w:szCs w:val="24"/>
        </w:rPr>
        <w:t>MPEG-4 part 10</w:t>
      </w:r>
    </w:p>
    <w:p w:rsidR="00A50AE3" w:rsidRPr="00A50AE3" w:rsidRDefault="00A50AE3" w:rsidP="00A50AE3">
      <w:pPr>
        <w:jc w:val="center"/>
        <w:rPr>
          <w:b/>
        </w:rPr>
      </w:pPr>
      <w:r w:rsidRPr="00A50AE3">
        <w:rPr>
          <w:b/>
        </w:rPr>
        <w:t>SAŽETAK</w:t>
      </w:r>
    </w:p>
    <w:p w:rsidR="000A5F29" w:rsidRDefault="00A50AE3" w:rsidP="0071218C">
      <w:r>
        <w:t xml:space="preserve">Rad daje cjelokupan pregled postupaka i struktura podataka korištenih za </w:t>
      </w:r>
      <w:r w:rsidR="00C3117D">
        <w:t xml:space="preserve">izvedbu video kodeka </w:t>
      </w:r>
      <w:r>
        <w:t>prema normi MPEG-4 part 10</w:t>
      </w:r>
      <w:r w:rsidR="00C3117D">
        <w:t xml:space="preserve"> (H.264). S posebnim je naglaskom objašnjen postupak intra predikcije te je predloženo detaljno rješenje</w:t>
      </w:r>
      <w:r w:rsidR="0008396F">
        <w:t xml:space="preserve"> za učinkovit odabir načina predikcije unutar slike. Zbog djelomično paralelne naravi problema, u radu je predložen i postupak paralelizacije danog rješenja prilagodbom za paralelnu arhitekturu grafičkih kartica opće namjene korištenjem programskog sučelja OpenCL. U svrhu cjelovitosti, ukratko je opisana sklopovska arhitektura grafičkih kartica podležnih razvoju programa u jeziku OpenCL, te je izneseno načelo rada OpenCL-a na strani </w:t>
      </w:r>
      <w:r w:rsidR="009E2337">
        <w:t>centralnog procesora i na strani grafičke kartice.</w:t>
      </w:r>
    </w:p>
    <w:p w:rsidR="009E2337" w:rsidRPr="009E2337" w:rsidRDefault="009E2337" w:rsidP="0071218C">
      <w:r>
        <w:t>(</w:t>
      </w:r>
      <w:r>
        <w:rPr>
          <w:b/>
        </w:rPr>
        <w:t>Ključne riječi:</w:t>
      </w:r>
      <w:r>
        <w:t xml:space="preserve"> MPEG-4 part 10, H.264, AVC, kodek, video, kompresija, </w:t>
      </w:r>
      <w:r w:rsidR="00CF1EC4">
        <w:t xml:space="preserve">intra predikcija, </w:t>
      </w:r>
      <w:r>
        <w:t>optimizacija, GPU, GPGPU, OpenCL, SIMD, paralelno, arhitektura)</w:t>
      </w:r>
    </w:p>
    <w:p w:rsidR="009E2337" w:rsidRDefault="009E2337" w:rsidP="00F22186"/>
    <w:p w:rsidR="009E2337" w:rsidRPr="009E2337" w:rsidRDefault="009E2337" w:rsidP="009E2337">
      <w:pPr>
        <w:jc w:val="center"/>
        <w:rPr>
          <w:b/>
        </w:rPr>
      </w:pPr>
      <w:r>
        <w:rPr>
          <w:b/>
        </w:rPr>
        <w:t>Implementation and optimazation of the MPEG-4 part 10 intra prediction process</w:t>
      </w:r>
    </w:p>
    <w:p w:rsidR="009E2337" w:rsidRDefault="009E2337" w:rsidP="009E2337">
      <w:r>
        <w:t xml:space="preserve">This paper gives a wholesome overview of the methods and data structures used for the implementation of an MPEG-4 part 10 (H.264) compliant video codec. The process of inter prediction is explained with a special emphasis and a detailed solution for an efficient prediction mode selection is given. Due to the partially parallel nature of the problem, the paper proposes a method of parallelization of the given solution by adapting it to the parallel architecture of general purpose graphics processing units with the use of the OpenCL </w:t>
      </w:r>
      <w:r w:rsidR="00996324">
        <w:t>API</w:t>
      </w:r>
      <w:r>
        <w:t xml:space="preserve">. For the sake of completeness, </w:t>
      </w:r>
      <w:r w:rsidR="00996324">
        <w:t>a short description of the hardware architecture of OpenCL compliant GPUs is given as well as the basic principles of the OpenCL runtime environment both on the CPU and GPU.</w:t>
      </w:r>
    </w:p>
    <w:p w:rsidR="00FF785E" w:rsidRPr="00C34349" w:rsidRDefault="00996324" w:rsidP="00F22186">
      <w:r>
        <w:t>(</w:t>
      </w:r>
      <w:r>
        <w:rPr>
          <w:b/>
        </w:rPr>
        <w:t>Keywords:</w:t>
      </w:r>
      <w:r>
        <w:t xml:space="preserve"> MPEG-4 part 10, H.264, AVC, codec, video, compression, </w:t>
      </w:r>
      <w:r w:rsidR="00CF1EC4">
        <w:t xml:space="preserve">intra prediction, </w:t>
      </w:r>
      <w:r>
        <w:t>optimization, GPU, GPGPU, OpenCL, SIMD, parallel, architecture)</w:t>
      </w:r>
    </w:p>
    <w:sectPr w:rsidR="00FF785E" w:rsidRPr="00C34349" w:rsidSect="00A54006">
      <w:footerReference w:type="default" r:id="rId54"/>
      <w:pgSz w:w="11906" w:h="16838"/>
      <w:pgMar w:top="1701" w:right="1701" w:bottom="1701" w:left="1985"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3BA7" w:rsidRDefault="00E53BA7" w:rsidP="006A05F3">
      <w:pPr>
        <w:spacing w:line="240" w:lineRule="auto"/>
      </w:pPr>
      <w:r>
        <w:separator/>
      </w:r>
    </w:p>
  </w:endnote>
  <w:endnote w:type="continuationSeparator" w:id="0">
    <w:p w:rsidR="00E53BA7" w:rsidRDefault="00E53BA7" w:rsidP="006A05F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A00002EF" w:usb1="4000004B" w:usb2="00000000" w:usb3="00000000" w:csb0="0000019F" w:csb1="00000000"/>
  </w:font>
  <w:font w:name="Microsoft JhengHei">
    <w:panose1 w:val="020B0604030504040204"/>
    <w:charset w:val="88"/>
    <w:family w:val="swiss"/>
    <w:pitch w:val="variable"/>
    <w:sig w:usb0="00000087" w:usb1="288F4000" w:usb2="00000016" w:usb3="00000000" w:csb0="00100009"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ndara">
    <w:panose1 w:val="020E0502030303020204"/>
    <w:charset w:val="EE"/>
    <w:family w:val="swiss"/>
    <w:pitch w:val="variable"/>
    <w:sig w:usb0="A00002EF" w:usb1="4000A44B" w:usb2="00000000" w:usb3="00000000" w:csb0="0000019F" w:csb1="00000000"/>
  </w:font>
  <w:font w:name="Meiryo UI">
    <w:panose1 w:val="020B0604030504040204"/>
    <w:charset w:val="80"/>
    <w:family w:val="swiss"/>
    <w:pitch w:val="variable"/>
    <w:sig w:usb0="E10102FF" w:usb1="EAC7FFFF" w:usb2="0001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2C71" w:rsidRDefault="00352C7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2C71" w:rsidRDefault="00352C71">
    <w:pPr>
      <w:pStyle w:val="Footer"/>
      <w:jc w:val="right"/>
    </w:pPr>
    <w:fldSimple w:instr=" PAGE   \* MERGEFORMAT ">
      <w:r w:rsidR="00D53768">
        <w:rPr>
          <w:noProof/>
        </w:rPr>
        <w:t>47</w:t>
      </w:r>
    </w:fldSimple>
  </w:p>
  <w:p w:rsidR="00352C71" w:rsidRDefault="00352C7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3BA7" w:rsidRDefault="00E53BA7" w:rsidP="006A05F3">
      <w:pPr>
        <w:spacing w:line="240" w:lineRule="auto"/>
      </w:pPr>
      <w:r>
        <w:separator/>
      </w:r>
    </w:p>
  </w:footnote>
  <w:footnote w:type="continuationSeparator" w:id="0">
    <w:p w:rsidR="00E53BA7" w:rsidRDefault="00E53BA7" w:rsidP="006A05F3">
      <w:pPr>
        <w:spacing w:line="240" w:lineRule="auto"/>
      </w:pPr>
      <w:r>
        <w:continuationSeparator/>
      </w:r>
    </w:p>
  </w:footnote>
  <w:footnote w:id="1">
    <w:p w:rsidR="00352C71" w:rsidRDefault="00352C71">
      <w:pPr>
        <w:pStyle w:val="FootnoteText"/>
      </w:pPr>
      <w:r>
        <w:rPr>
          <w:rStyle w:val="FootnoteReference"/>
        </w:rPr>
        <w:footnoteRef/>
      </w:r>
      <w:r>
        <w:t xml:space="preserve"> H.264 je zapravo šifra preporuke za izvedbu dekodera prema normi MPEG-4 part 10 koju je izdala ITU. Zbog jednostavnosti, u ovome će se radu ona nazivati normom H.264, Normom, ili samo H.264.</w:t>
      </w:r>
    </w:p>
  </w:footnote>
  <w:footnote w:id="2">
    <w:p w:rsidR="00352C71" w:rsidRDefault="00352C71" w:rsidP="00F424C8">
      <w:pPr>
        <w:pStyle w:val="FootnoteText"/>
      </w:pPr>
      <w:r>
        <w:rPr>
          <w:rStyle w:val="FootnoteReference"/>
        </w:rPr>
        <w:footnoteRef/>
      </w:r>
      <w:r>
        <w:t xml:space="preserve"> Sitnozrnati (engl. </w:t>
      </w:r>
      <w:r w:rsidRPr="00691DB2">
        <w:rPr>
          <w:i/>
        </w:rPr>
        <w:t>fine-grained</w:t>
      </w:r>
      <w:r>
        <w:t>) paralelizam označava jednostavnost nezavisnih podzadataka obradbe (koji se mogu izvoditi paralelno) u vidu procesne i vremenske zahtjevnosti.</w:t>
      </w:r>
    </w:p>
  </w:footnote>
  <w:footnote w:id="3">
    <w:p w:rsidR="00352C71" w:rsidRDefault="00352C71" w:rsidP="00D973FC">
      <w:pPr>
        <w:pStyle w:val="FootnoteText"/>
      </w:pPr>
      <w:r>
        <w:rPr>
          <w:rStyle w:val="FootnoteReference"/>
        </w:rPr>
        <w:footnoteRef/>
      </w:r>
      <w:r>
        <w:t xml:space="preserve"> Nakon transformacije i kvantizacije sva je energija bloka sadržana u gornjem lijevom kutu, dok su u donjem desnom kutu uglavnom nule. Stoga se umjesto po retcima, elementi bloka predaju entropijskom koderu u cik-cak redoslijedu od gornje-lijevog kuta prema donje-desnome.</w:t>
      </w:r>
    </w:p>
  </w:footnote>
  <w:footnote w:id="4">
    <w:p w:rsidR="00352C71" w:rsidRPr="005D7F06" w:rsidRDefault="00352C71">
      <w:pPr>
        <w:pStyle w:val="FootnoteText"/>
      </w:pPr>
      <w:r>
        <w:rPr>
          <w:rStyle w:val="FootnoteReference"/>
        </w:rPr>
        <w:footnoteRef/>
      </w:r>
      <w:r>
        <w:t xml:space="preserve"> Tip 1, koji označava podatke o P-slici nije nužan, ali je najznačajniji u vidu razmjera sažimanja.</w:t>
      </w:r>
    </w:p>
  </w:footnote>
  <w:footnote w:id="5">
    <w:p w:rsidR="00352C71" w:rsidRDefault="00352C71" w:rsidP="00BF6E2C">
      <w:pPr>
        <w:pStyle w:val="FootnoteText"/>
        <w:spacing w:line="240" w:lineRule="auto"/>
      </w:pPr>
      <w:r>
        <w:rPr>
          <w:rStyle w:val="FootnoteReference"/>
        </w:rPr>
        <w:footnoteRef/>
      </w:r>
      <w:r>
        <w:t xml:space="preserve"> IDR – trenutna obnova dekodiranja (engl. </w:t>
      </w:r>
      <w:r>
        <w:rPr>
          <w:i/>
        </w:rPr>
        <w:t>instant decoding refresh</w:t>
      </w:r>
      <w:r>
        <w:t>) označava I-sliku koja započinje novi niz međuslikovnog predviđanja, što znači da nijedna od narednih slika za predviđanje ne koristi neku sliku dekodiranu prije pojave treutnog IDR-a.</w:t>
      </w:r>
    </w:p>
  </w:footnote>
  <w:footnote w:id="6">
    <w:p w:rsidR="00352C71" w:rsidRDefault="00352C71">
      <w:pPr>
        <w:pStyle w:val="FootnoteText"/>
      </w:pPr>
      <w:r>
        <w:rPr>
          <w:rStyle w:val="FootnoteReference"/>
        </w:rPr>
        <w:footnoteRef/>
      </w:r>
      <w:r>
        <w:t xml:space="preserve"> Zapremninom nazivamo količinu bitova potrebnu za zapis danog elementa.</w:t>
      </w:r>
    </w:p>
  </w:footnote>
  <w:footnote w:id="7">
    <w:p w:rsidR="00352C71" w:rsidRPr="0081135C" w:rsidRDefault="00352C71" w:rsidP="00D506A3">
      <w:pPr>
        <w:pStyle w:val="FootnoteText"/>
      </w:pPr>
      <w:r>
        <w:rPr>
          <w:rStyle w:val="FootnoteReference"/>
        </w:rPr>
        <w:footnoteRef/>
      </w:r>
      <w:r>
        <w:t xml:space="preserve"> Prijevod je nastao prema analogiji iz biologije: u eukariotskim stanicama, jezgrica (lat. </w:t>
      </w:r>
      <w:r w:rsidRPr="00536089">
        <w:rPr>
          <w:i/>
        </w:rPr>
        <w:t>nucleolus</w:t>
      </w:r>
      <w:r>
        <w:t xml:space="preserve">) je sastavni dio jezgre (lat. </w:t>
      </w:r>
      <w:r>
        <w:rPr>
          <w:i/>
        </w:rPr>
        <w:t>nucleus</w:t>
      </w:r>
      <w:r>
        <w:t xml:space="preserve">) – tako se tokovna jezgrica (engl. </w:t>
      </w:r>
      <w:r>
        <w:rPr>
          <w:i/>
        </w:rPr>
        <w:t>stream kernel</w:t>
      </w:r>
      <w:r>
        <w:t xml:space="preserve">) izvodi u tokovnoj jezgri (engl. </w:t>
      </w:r>
      <w:r>
        <w:rPr>
          <w:i/>
        </w:rPr>
        <w:t>stream core</w:t>
      </w:r>
      <w:r>
        <w:t>).</w:t>
      </w:r>
    </w:p>
  </w:footnote>
  <w:footnote w:id="8">
    <w:p w:rsidR="00352C71" w:rsidRDefault="00352C71">
      <w:pPr>
        <w:pStyle w:val="FootnoteText"/>
      </w:pPr>
      <w:r>
        <w:rPr>
          <w:rStyle w:val="FootnoteReference"/>
        </w:rPr>
        <w:footnoteRef/>
      </w:r>
      <w:r>
        <w:t xml:space="preserve"> Program koji upravlja kadrovima i jezgricama OpenCL-a naziva se programom domaćinom. Taj se program izvodi na glavnome procesoru računala.</w:t>
      </w:r>
    </w:p>
  </w:footnote>
  <w:footnote w:id="9">
    <w:p w:rsidR="00352C71" w:rsidRDefault="00352C71">
      <w:pPr>
        <w:pStyle w:val="FootnoteText"/>
      </w:pPr>
      <w:r>
        <w:rPr>
          <w:rStyle w:val="FootnoteReference"/>
        </w:rPr>
        <w:footnoteRef/>
      </w:r>
      <w:r>
        <w:t xml:space="preserve"> Revizija jezika C iz 1999. godine.</w:t>
      </w:r>
    </w:p>
  </w:footnote>
  <w:footnote w:id="10">
    <w:p w:rsidR="00352C71" w:rsidRDefault="00352C71">
      <w:pPr>
        <w:pStyle w:val="FootnoteText"/>
      </w:pPr>
      <w:r>
        <w:rPr>
          <w:rStyle w:val="FootnoteReference"/>
        </w:rPr>
        <w:footnoteRef/>
      </w:r>
      <w:r>
        <w:t xml:space="preserve"> Procesni element T služi za operacije s tipovima podataka dvostruke preciznosti, odnosno za računanje složenih ugrađenih matematičkih funkcija poput trigonometrijskih funkcija, brze Fourierove transformacije, logaritma, itd.</w:t>
      </w:r>
    </w:p>
  </w:footnote>
  <w:footnote w:id="11">
    <w:p w:rsidR="00352C71" w:rsidRDefault="00352C71">
      <w:pPr>
        <w:pStyle w:val="FootnoteText"/>
      </w:pPr>
      <w:r>
        <w:rPr>
          <w:rStyle w:val="FootnoteReference"/>
        </w:rPr>
        <w:footnoteRef/>
      </w:r>
      <w:r>
        <w:t xml:space="preserve"> U posrednome asemblerskom jeziku za ATI-jeve arhitekture moguće je izvesti operacije nad pet elemenata odjednom, no za OpenCL to nije slučaj.</w:t>
      </w:r>
    </w:p>
  </w:footnote>
  <w:footnote w:id="12">
    <w:p w:rsidR="00352C71" w:rsidRDefault="00352C71">
      <w:pPr>
        <w:pStyle w:val="FootnoteText"/>
      </w:pPr>
      <w:r>
        <w:rPr>
          <w:rStyle w:val="FootnoteReference"/>
        </w:rPr>
        <w:footnoteRef/>
      </w:r>
      <w:r>
        <w:t xml:space="preserve"> .264 je format datoteke koji sadrži samo sintaksu H.264, bez ikakvih omotača i zvučnih tokov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46B98"/>
    <w:multiLevelType w:val="hybridMultilevel"/>
    <w:tmpl w:val="FFF6204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27936A32"/>
    <w:multiLevelType w:val="hybridMultilevel"/>
    <w:tmpl w:val="B2DEA6F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354D035E"/>
    <w:multiLevelType w:val="hybridMultilevel"/>
    <w:tmpl w:val="982EA05E"/>
    <w:lvl w:ilvl="0" w:tplc="2E7CD4F6">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nsid w:val="4069361B"/>
    <w:multiLevelType w:val="hybridMultilevel"/>
    <w:tmpl w:val="ED9AB4B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42C847C2"/>
    <w:multiLevelType w:val="hybridMultilevel"/>
    <w:tmpl w:val="3906F5E8"/>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nsid w:val="467C5916"/>
    <w:multiLevelType w:val="hybridMultilevel"/>
    <w:tmpl w:val="0A944CEA"/>
    <w:lvl w:ilvl="0" w:tplc="A06E2EB4">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6">
    <w:nsid w:val="4E7B1122"/>
    <w:multiLevelType w:val="hybridMultilevel"/>
    <w:tmpl w:val="CC7C66BE"/>
    <w:lvl w:ilvl="0" w:tplc="ACF01A6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nsid w:val="4F48511A"/>
    <w:multiLevelType w:val="hybridMultilevel"/>
    <w:tmpl w:val="14F0B934"/>
    <w:lvl w:ilvl="0" w:tplc="9A8C524C">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nsid w:val="68390F87"/>
    <w:multiLevelType w:val="hybridMultilevel"/>
    <w:tmpl w:val="AB149388"/>
    <w:lvl w:ilvl="0" w:tplc="041A000F">
      <w:start w:val="1"/>
      <w:numFmt w:val="decimal"/>
      <w:lvlText w:val="%1."/>
      <w:lvlJc w:val="left"/>
      <w:pPr>
        <w:ind w:left="360" w:hanging="360"/>
      </w:p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9">
    <w:nsid w:val="68C16EB2"/>
    <w:multiLevelType w:val="hybridMultilevel"/>
    <w:tmpl w:val="02E6A76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nsid w:val="6A88305F"/>
    <w:multiLevelType w:val="multilevel"/>
    <w:tmpl w:val="041A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6BF5667E"/>
    <w:multiLevelType w:val="hybridMultilevel"/>
    <w:tmpl w:val="77AA314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nsid w:val="79A61748"/>
    <w:multiLevelType w:val="hybridMultilevel"/>
    <w:tmpl w:val="BC6AC234"/>
    <w:lvl w:ilvl="0" w:tplc="AE88375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3"/>
  </w:num>
  <w:num w:numId="2">
    <w:abstractNumId w:val="1"/>
  </w:num>
  <w:num w:numId="3">
    <w:abstractNumId w:val="9"/>
  </w:num>
  <w:num w:numId="4">
    <w:abstractNumId w:val="0"/>
  </w:num>
  <w:num w:numId="5">
    <w:abstractNumId w:val="7"/>
  </w:num>
  <w:num w:numId="6">
    <w:abstractNumId w:val="12"/>
  </w:num>
  <w:num w:numId="7">
    <w:abstractNumId w:val="11"/>
  </w:num>
  <w:num w:numId="8">
    <w:abstractNumId w:val="8"/>
  </w:num>
  <w:num w:numId="9">
    <w:abstractNumId w:val="2"/>
  </w:num>
  <w:num w:numId="10">
    <w:abstractNumId w:val="6"/>
  </w:num>
  <w:num w:numId="11">
    <w:abstractNumId w:val="10"/>
  </w:num>
  <w:num w:numId="12">
    <w:abstractNumId w:val="5"/>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defaultTabStop w:val="708"/>
  <w:hyphenationZone w:val="425"/>
  <w:drawingGridHorizontalSpacing w:val="181"/>
  <w:drawingGridVerticalSpacing w:val="181"/>
  <w:characterSpacingControl w:val="doNotCompress"/>
  <w:footnotePr>
    <w:footnote w:id="-1"/>
    <w:footnote w:id="0"/>
  </w:footnotePr>
  <w:endnotePr>
    <w:endnote w:id="-1"/>
    <w:endnote w:id="0"/>
  </w:endnotePr>
  <w:compat/>
  <w:rsids>
    <w:rsidRoot w:val="00C34349"/>
    <w:rsid w:val="000016ED"/>
    <w:rsid w:val="000018C4"/>
    <w:rsid w:val="00017211"/>
    <w:rsid w:val="00023F93"/>
    <w:rsid w:val="000275F7"/>
    <w:rsid w:val="00027E39"/>
    <w:rsid w:val="00040132"/>
    <w:rsid w:val="00045B54"/>
    <w:rsid w:val="00052F9A"/>
    <w:rsid w:val="00054910"/>
    <w:rsid w:val="00071CEE"/>
    <w:rsid w:val="0007782B"/>
    <w:rsid w:val="0008067E"/>
    <w:rsid w:val="000832F9"/>
    <w:rsid w:val="0008396F"/>
    <w:rsid w:val="00084AFD"/>
    <w:rsid w:val="00084E38"/>
    <w:rsid w:val="000A5F29"/>
    <w:rsid w:val="000B4E1F"/>
    <w:rsid w:val="000C68E7"/>
    <w:rsid w:val="000D176C"/>
    <w:rsid w:val="000D4265"/>
    <w:rsid w:val="000D5091"/>
    <w:rsid w:val="000D55E7"/>
    <w:rsid w:val="000E05EE"/>
    <w:rsid w:val="000E17AA"/>
    <w:rsid w:val="000E1C2A"/>
    <w:rsid w:val="000E2A90"/>
    <w:rsid w:val="000E5103"/>
    <w:rsid w:val="000E784A"/>
    <w:rsid w:val="000F7CC9"/>
    <w:rsid w:val="0010021B"/>
    <w:rsid w:val="00100562"/>
    <w:rsid w:val="00105DD6"/>
    <w:rsid w:val="001176B3"/>
    <w:rsid w:val="00143471"/>
    <w:rsid w:val="00144A38"/>
    <w:rsid w:val="00145530"/>
    <w:rsid w:val="00151DC9"/>
    <w:rsid w:val="00151EC8"/>
    <w:rsid w:val="0015711C"/>
    <w:rsid w:val="0016206F"/>
    <w:rsid w:val="0017161A"/>
    <w:rsid w:val="00174D90"/>
    <w:rsid w:val="00181C46"/>
    <w:rsid w:val="00187991"/>
    <w:rsid w:val="001A272A"/>
    <w:rsid w:val="001A3222"/>
    <w:rsid w:val="001B7A41"/>
    <w:rsid w:val="001C4EF1"/>
    <w:rsid w:val="001D4DAD"/>
    <w:rsid w:val="001E691A"/>
    <w:rsid w:val="001F0C4B"/>
    <w:rsid w:val="002157A0"/>
    <w:rsid w:val="00217B3D"/>
    <w:rsid w:val="00227D64"/>
    <w:rsid w:val="0023032B"/>
    <w:rsid w:val="002455DE"/>
    <w:rsid w:val="00281BC4"/>
    <w:rsid w:val="00285FC9"/>
    <w:rsid w:val="00290943"/>
    <w:rsid w:val="00295467"/>
    <w:rsid w:val="00295BB8"/>
    <w:rsid w:val="00296263"/>
    <w:rsid w:val="002970DC"/>
    <w:rsid w:val="0029769A"/>
    <w:rsid w:val="002D5D16"/>
    <w:rsid w:val="002E2C85"/>
    <w:rsid w:val="002E6C69"/>
    <w:rsid w:val="002F49E9"/>
    <w:rsid w:val="002F580C"/>
    <w:rsid w:val="003051D0"/>
    <w:rsid w:val="00317B67"/>
    <w:rsid w:val="003409EC"/>
    <w:rsid w:val="00344280"/>
    <w:rsid w:val="00352C71"/>
    <w:rsid w:val="00355E2F"/>
    <w:rsid w:val="003635D6"/>
    <w:rsid w:val="00366E49"/>
    <w:rsid w:val="00374FC2"/>
    <w:rsid w:val="003753BE"/>
    <w:rsid w:val="00375B16"/>
    <w:rsid w:val="003762C0"/>
    <w:rsid w:val="00386D01"/>
    <w:rsid w:val="0039734E"/>
    <w:rsid w:val="003A2F11"/>
    <w:rsid w:val="003A51E0"/>
    <w:rsid w:val="003B2C8F"/>
    <w:rsid w:val="003B66FE"/>
    <w:rsid w:val="003C078B"/>
    <w:rsid w:val="003C1B3C"/>
    <w:rsid w:val="003D1E02"/>
    <w:rsid w:val="003D52AD"/>
    <w:rsid w:val="003E6DA1"/>
    <w:rsid w:val="003F6A2B"/>
    <w:rsid w:val="00400A12"/>
    <w:rsid w:val="004036A9"/>
    <w:rsid w:val="00421483"/>
    <w:rsid w:val="00435E65"/>
    <w:rsid w:val="0043719E"/>
    <w:rsid w:val="00440070"/>
    <w:rsid w:val="004428C5"/>
    <w:rsid w:val="00453312"/>
    <w:rsid w:val="00455AD2"/>
    <w:rsid w:val="00463E28"/>
    <w:rsid w:val="0046420E"/>
    <w:rsid w:val="00484C88"/>
    <w:rsid w:val="00485EC0"/>
    <w:rsid w:val="004C2FA3"/>
    <w:rsid w:val="004C58E5"/>
    <w:rsid w:val="004D3233"/>
    <w:rsid w:val="004D56DE"/>
    <w:rsid w:val="004E0BEA"/>
    <w:rsid w:val="004E1B2C"/>
    <w:rsid w:val="004E6FA4"/>
    <w:rsid w:val="004E71EA"/>
    <w:rsid w:val="004F2F47"/>
    <w:rsid w:val="004F6352"/>
    <w:rsid w:val="004F7B7C"/>
    <w:rsid w:val="0050398E"/>
    <w:rsid w:val="00503E30"/>
    <w:rsid w:val="00514B27"/>
    <w:rsid w:val="005153C5"/>
    <w:rsid w:val="00515AD9"/>
    <w:rsid w:val="00516352"/>
    <w:rsid w:val="00516E44"/>
    <w:rsid w:val="00523201"/>
    <w:rsid w:val="00524435"/>
    <w:rsid w:val="005315D2"/>
    <w:rsid w:val="005363E8"/>
    <w:rsid w:val="00544633"/>
    <w:rsid w:val="00554A4B"/>
    <w:rsid w:val="00562D79"/>
    <w:rsid w:val="0056555C"/>
    <w:rsid w:val="00565F2E"/>
    <w:rsid w:val="005711E1"/>
    <w:rsid w:val="00571722"/>
    <w:rsid w:val="0058511D"/>
    <w:rsid w:val="00594059"/>
    <w:rsid w:val="00596FFF"/>
    <w:rsid w:val="005A061B"/>
    <w:rsid w:val="005A1AD1"/>
    <w:rsid w:val="005A7723"/>
    <w:rsid w:val="005B6DC3"/>
    <w:rsid w:val="005B7B6A"/>
    <w:rsid w:val="005C7B94"/>
    <w:rsid w:val="005D168E"/>
    <w:rsid w:val="005D7F06"/>
    <w:rsid w:val="005F2503"/>
    <w:rsid w:val="005F4718"/>
    <w:rsid w:val="005F62C8"/>
    <w:rsid w:val="00607815"/>
    <w:rsid w:val="00607DCD"/>
    <w:rsid w:val="00621A21"/>
    <w:rsid w:val="00627400"/>
    <w:rsid w:val="006337E3"/>
    <w:rsid w:val="0063450A"/>
    <w:rsid w:val="00640E00"/>
    <w:rsid w:val="00640F32"/>
    <w:rsid w:val="00641D3E"/>
    <w:rsid w:val="00650FF9"/>
    <w:rsid w:val="00671468"/>
    <w:rsid w:val="00672849"/>
    <w:rsid w:val="00675413"/>
    <w:rsid w:val="00686851"/>
    <w:rsid w:val="006A04CB"/>
    <w:rsid w:val="006A05F3"/>
    <w:rsid w:val="006A1027"/>
    <w:rsid w:val="006B3AC1"/>
    <w:rsid w:val="006B3B00"/>
    <w:rsid w:val="006E338B"/>
    <w:rsid w:val="006E3660"/>
    <w:rsid w:val="006E7A7F"/>
    <w:rsid w:val="006F21B6"/>
    <w:rsid w:val="006F2F6D"/>
    <w:rsid w:val="007036E5"/>
    <w:rsid w:val="00711BA3"/>
    <w:rsid w:val="0071218C"/>
    <w:rsid w:val="00716DE6"/>
    <w:rsid w:val="0072532D"/>
    <w:rsid w:val="00732F78"/>
    <w:rsid w:val="00737806"/>
    <w:rsid w:val="00740587"/>
    <w:rsid w:val="00740E33"/>
    <w:rsid w:val="007645DB"/>
    <w:rsid w:val="00771D5F"/>
    <w:rsid w:val="00772E68"/>
    <w:rsid w:val="00774691"/>
    <w:rsid w:val="007810E9"/>
    <w:rsid w:val="00783490"/>
    <w:rsid w:val="00783FD3"/>
    <w:rsid w:val="007905AF"/>
    <w:rsid w:val="007A15C8"/>
    <w:rsid w:val="007A1E95"/>
    <w:rsid w:val="007B1928"/>
    <w:rsid w:val="007B2961"/>
    <w:rsid w:val="007B5D97"/>
    <w:rsid w:val="007B7C18"/>
    <w:rsid w:val="007C496F"/>
    <w:rsid w:val="007C60E9"/>
    <w:rsid w:val="007C6F6F"/>
    <w:rsid w:val="007E27C7"/>
    <w:rsid w:val="007E5964"/>
    <w:rsid w:val="007E6015"/>
    <w:rsid w:val="008016E8"/>
    <w:rsid w:val="00807C26"/>
    <w:rsid w:val="00812C55"/>
    <w:rsid w:val="00815482"/>
    <w:rsid w:val="0082659E"/>
    <w:rsid w:val="00826D24"/>
    <w:rsid w:val="00843A8E"/>
    <w:rsid w:val="00855FC8"/>
    <w:rsid w:val="00877DA1"/>
    <w:rsid w:val="00887F38"/>
    <w:rsid w:val="0089274D"/>
    <w:rsid w:val="008931C9"/>
    <w:rsid w:val="008A2879"/>
    <w:rsid w:val="008A6936"/>
    <w:rsid w:val="008B04D9"/>
    <w:rsid w:val="008C25C6"/>
    <w:rsid w:val="008C2606"/>
    <w:rsid w:val="008C2923"/>
    <w:rsid w:val="008C44FE"/>
    <w:rsid w:val="008C5C68"/>
    <w:rsid w:val="008D4521"/>
    <w:rsid w:val="008D56A0"/>
    <w:rsid w:val="008D5909"/>
    <w:rsid w:val="008D6055"/>
    <w:rsid w:val="008E169B"/>
    <w:rsid w:val="008E2B43"/>
    <w:rsid w:val="008E5402"/>
    <w:rsid w:val="00907668"/>
    <w:rsid w:val="00912ABB"/>
    <w:rsid w:val="009200C9"/>
    <w:rsid w:val="009270A5"/>
    <w:rsid w:val="00927E9B"/>
    <w:rsid w:val="009515CB"/>
    <w:rsid w:val="00953A62"/>
    <w:rsid w:val="00956D4C"/>
    <w:rsid w:val="00973BDD"/>
    <w:rsid w:val="0098158D"/>
    <w:rsid w:val="0098574D"/>
    <w:rsid w:val="00996324"/>
    <w:rsid w:val="009964A5"/>
    <w:rsid w:val="009B3C92"/>
    <w:rsid w:val="009C0751"/>
    <w:rsid w:val="009C44ED"/>
    <w:rsid w:val="009C4C55"/>
    <w:rsid w:val="009C76CB"/>
    <w:rsid w:val="009D1644"/>
    <w:rsid w:val="009D65A7"/>
    <w:rsid w:val="009E030D"/>
    <w:rsid w:val="009E2337"/>
    <w:rsid w:val="009E5743"/>
    <w:rsid w:val="009E608B"/>
    <w:rsid w:val="009E717D"/>
    <w:rsid w:val="009E7B29"/>
    <w:rsid w:val="009F0DD9"/>
    <w:rsid w:val="009F4E1B"/>
    <w:rsid w:val="00A11108"/>
    <w:rsid w:val="00A130D0"/>
    <w:rsid w:val="00A15CA5"/>
    <w:rsid w:val="00A2346A"/>
    <w:rsid w:val="00A23F08"/>
    <w:rsid w:val="00A316A2"/>
    <w:rsid w:val="00A50AE3"/>
    <w:rsid w:val="00A54006"/>
    <w:rsid w:val="00A56E53"/>
    <w:rsid w:val="00A60281"/>
    <w:rsid w:val="00A6115F"/>
    <w:rsid w:val="00A64D0C"/>
    <w:rsid w:val="00A652D6"/>
    <w:rsid w:val="00A6789A"/>
    <w:rsid w:val="00A719EA"/>
    <w:rsid w:val="00A75520"/>
    <w:rsid w:val="00A916C7"/>
    <w:rsid w:val="00A95BC5"/>
    <w:rsid w:val="00AA0972"/>
    <w:rsid w:val="00AB1930"/>
    <w:rsid w:val="00AB6B7B"/>
    <w:rsid w:val="00AC66FE"/>
    <w:rsid w:val="00AD45AB"/>
    <w:rsid w:val="00AD5729"/>
    <w:rsid w:val="00AD7472"/>
    <w:rsid w:val="00AD7E5B"/>
    <w:rsid w:val="00AE22F4"/>
    <w:rsid w:val="00AE42A4"/>
    <w:rsid w:val="00AF0CCF"/>
    <w:rsid w:val="00AF257B"/>
    <w:rsid w:val="00AF74E8"/>
    <w:rsid w:val="00B041F3"/>
    <w:rsid w:val="00B1204C"/>
    <w:rsid w:val="00B173E1"/>
    <w:rsid w:val="00B26E71"/>
    <w:rsid w:val="00B30E1A"/>
    <w:rsid w:val="00B3279F"/>
    <w:rsid w:val="00B37F07"/>
    <w:rsid w:val="00B41271"/>
    <w:rsid w:val="00B45FE7"/>
    <w:rsid w:val="00B51B55"/>
    <w:rsid w:val="00B5286E"/>
    <w:rsid w:val="00B539DB"/>
    <w:rsid w:val="00B60140"/>
    <w:rsid w:val="00B60DF0"/>
    <w:rsid w:val="00B60E02"/>
    <w:rsid w:val="00B638C7"/>
    <w:rsid w:val="00B70A86"/>
    <w:rsid w:val="00B721D2"/>
    <w:rsid w:val="00B73892"/>
    <w:rsid w:val="00B74B4A"/>
    <w:rsid w:val="00B82283"/>
    <w:rsid w:val="00B84295"/>
    <w:rsid w:val="00B84595"/>
    <w:rsid w:val="00B85E8C"/>
    <w:rsid w:val="00B90635"/>
    <w:rsid w:val="00B9272C"/>
    <w:rsid w:val="00B92800"/>
    <w:rsid w:val="00BA02DC"/>
    <w:rsid w:val="00BC717A"/>
    <w:rsid w:val="00BD07FF"/>
    <w:rsid w:val="00BD2AC1"/>
    <w:rsid w:val="00BD6656"/>
    <w:rsid w:val="00BD6F58"/>
    <w:rsid w:val="00BE4946"/>
    <w:rsid w:val="00BE5C01"/>
    <w:rsid w:val="00BE5F24"/>
    <w:rsid w:val="00BE7F6D"/>
    <w:rsid w:val="00BF1F95"/>
    <w:rsid w:val="00BF6E2C"/>
    <w:rsid w:val="00C06302"/>
    <w:rsid w:val="00C0683E"/>
    <w:rsid w:val="00C10477"/>
    <w:rsid w:val="00C20B04"/>
    <w:rsid w:val="00C30026"/>
    <w:rsid w:val="00C3117D"/>
    <w:rsid w:val="00C33C4F"/>
    <w:rsid w:val="00C340BE"/>
    <w:rsid w:val="00C34349"/>
    <w:rsid w:val="00C361F7"/>
    <w:rsid w:val="00C53153"/>
    <w:rsid w:val="00C616DF"/>
    <w:rsid w:val="00C64285"/>
    <w:rsid w:val="00C70ACB"/>
    <w:rsid w:val="00C72E69"/>
    <w:rsid w:val="00C76B99"/>
    <w:rsid w:val="00C86623"/>
    <w:rsid w:val="00CA12EB"/>
    <w:rsid w:val="00CA2E4D"/>
    <w:rsid w:val="00CA5130"/>
    <w:rsid w:val="00CA7F62"/>
    <w:rsid w:val="00CC46FF"/>
    <w:rsid w:val="00CD30F5"/>
    <w:rsid w:val="00CE3E66"/>
    <w:rsid w:val="00CF1EC4"/>
    <w:rsid w:val="00D070F2"/>
    <w:rsid w:val="00D07A9D"/>
    <w:rsid w:val="00D14739"/>
    <w:rsid w:val="00D159E2"/>
    <w:rsid w:val="00D22467"/>
    <w:rsid w:val="00D2334A"/>
    <w:rsid w:val="00D23879"/>
    <w:rsid w:val="00D23B18"/>
    <w:rsid w:val="00D32073"/>
    <w:rsid w:val="00D4323F"/>
    <w:rsid w:val="00D45F4E"/>
    <w:rsid w:val="00D506A3"/>
    <w:rsid w:val="00D53768"/>
    <w:rsid w:val="00D575A3"/>
    <w:rsid w:val="00D57EAA"/>
    <w:rsid w:val="00D62307"/>
    <w:rsid w:val="00D67E69"/>
    <w:rsid w:val="00D816DB"/>
    <w:rsid w:val="00D827F7"/>
    <w:rsid w:val="00D87CD1"/>
    <w:rsid w:val="00D973FC"/>
    <w:rsid w:val="00DB4C06"/>
    <w:rsid w:val="00DB53F0"/>
    <w:rsid w:val="00DC432F"/>
    <w:rsid w:val="00DC68DD"/>
    <w:rsid w:val="00DD16D1"/>
    <w:rsid w:val="00DD2E73"/>
    <w:rsid w:val="00DD3CF6"/>
    <w:rsid w:val="00DD3D1E"/>
    <w:rsid w:val="00DD7A48"/>
    <w:rsid w:val="00DE019E"/>
    <w:rsid w:val="00DF057A"/>
    <w:rsid w:val="00DF142E"/>
    <w:rsid w:val="00DF7954"/>
    <w:rsid w:val="00E01368"/>
    <w:rsid w:val="00E1099B"/>
    <w:rsid w:val="00E12C9D"/>
    <w:rsid w:val="00E14085"/>
    <w:rsid w:val="00E31B68"/>
    <w:rsid w:val="00E335AE"/>
    <w:rsid w:val="00E3437D"/>
    <w:rsid w:val="00E457D0"/>
    <w:rsid w:val="00E4719A"/>
    <w:rsid w:val="00E53BA7"/>
    <w:rsid w:val="00E54CD7"/>
    <w:rsid w:val="00E558D2"/>
    <w:rsid w:val="00E67006"/>
    <w:rsid w:val="00E75B7B"/>
    <w:rsid w:val="00EA3C2E"/>
    <w:rsid w:val="00EB030C"/>
    <w:rsid w:val="00EB0789"/>
    <w:rsid w:val="00EB099E"/>
    <w:rsid w:val="00EB60DE"/>
    <w:rsid w:val="00EB7157"/>
    <w:rsid w:val="00EB7F0D"/>
    <w:rsid w:val="00EC241C"/>
    <w:rsid w:val="00EC6CC1"/>
    <w:rsid w:val="00EE257C"/>
    <w:rsid w:val="00EF009B"/>
    <w:rsid w:val="00F00C47"/>
    <w:rsid w:val="00F00D50"/>
    <w:rsid w:val="00F01453"/>
    <w:rsid w:val="00F044CE"/>
    <w:rsid w:val="00F061D2"/>
    <w:rsid w:val="00F12E7B"/>
    <w:rsid w:val="00F1580C"/>
    <w:rsid w:val="00F15963"/>
    <w:rsid w:val="00F16BCF"/>
    <w:rsid w:val="00F220E1"/>
    <w:rsid w:val="00F22186"/>
    <w:rsid w:val="00F222FC"/>
    <w:rsid w:val="00F25658"/>
    <w:rsid w:val="00F424C8"/>
    <w:rsid w:val="00F44673"/>
    <w:rsid w:val="00F47698"/>
    <w:rsid w:val="00F672EE"/>
    <w:rsid w:val="00F81EB3"/>
    <w:rsid w:val="00F845E7"/>
    <w:rsid w:val="00F862EA"/>
    <w:rsid w:val="00F91E05"/>
    <w:rsid w:val="00F93833"/>
    <w:rsid w:val="00F9472A"/>
    <w:rsid w:val="00FA78BE"/>
    <w:rsid w:val="00FB32AA"/>
    <w:rsid w:val="00FC2A53"/>
    <w:rsid w:val="00FC4811"/>
    <w:rsid w:val="00FD23C9"/>
    <w:rsid w:val="00FD4633"/>
    <w:rsid w:val="00FD5004"/>
    <w:rsid w:val="00FE274B"/>
    <w:rsid w:val="00FE52AD"/>
    <w:rsid w:val="00FF0FAB"/>
    <w:rsid w:val="00FF23CF"/>
    <w:rsid w:val="00FF345B"/>
    <w:rsid w:val="00FF785E"/>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6146" style="mso-position-horizontal:center;mso-width-percent:400;mso-height-percent:200;mso-width-relative:margin;mso-height-relative:margin" fill="f" fillcolor="white" strokecolor="none [3212]">
      <v:fill color="white" on="f"/>
      <v:stroke color="none [3212]"/>
      <v:textbox style="mso-fit-shape-to-text:t"/>
      <o:colormenu v:ext="edit" fillcolor="none" strokecolor="none [2407]" shadowcolor="none"/>
    </o:shapedefaults>
    <o:shapelayout v:ext="edit">
      <o:idmap v:ext="edit" data="1"/>
      <o:rules v:ext="edit">
        <o:r id="V:Rule22" type="connector" idref="#_x0000_s1347">
          <o:proxy start="" idref="#_x0000_s1303" connectloc="2"/>
          <o:proxy end="" idref="#_x0000_s1308" connectloc="0"/>
        </o:r>
        <o:r id="V:Rule23" type="connector" idref="#_x0000_s1348">
          <o:proxy start="" idref="#_x0000_s1304" connectloc="2"/>
          <o:proxy end="" idref="#_x0000_s1310" connectloc="0"/>
        </o:r>
        <o:r id="V:Rule24" type="connector" idref="#_x0000_s1346">
          <o:proxy start="" idref="#_x0000_s1302" connectloc="2"/>
          <o:proxy end="" idref="#_x0000_s1307" connectloc="0"/>
        </o:r>
        <o:r id="V:Rule25" type="connector" idref="#_x0000_s1358"/>
        <o:r id="V:Rule26" type="connector" idref="#_x0000_s1355"/>
        <o:r id="V:Rule27" type="connector" idref="#_x0000_s1359"/>
        <o:r id="V:Rule28" type="connector" idref="#_x0000_s1352"/>
        <o:r id="V:Rule29" type="connector" idref="#_x0000_s1357"/>
        <o:r id="V:Rule30" type="connector" idref="#_x0000_s1351"/>
        <o:r id="V:Rule31" type="connector" idref="#_x0000_s1241">
          <o:proxy start="" idref="#_x0000_s1236" connectloc="1"/>
        </o:r>
        <o:r id="V:Rule32" type="connector" idref="#_x0000_s1350"/>
        <o:r id="V:Rule33" type="connector" idref="#_x0000_s1214"/>
        <o:r id="V:Rule34" type="connector" idref="#_x0000_s1360">
          <o:proxy start="" idref="#_x0000_s1343" connectloc="2"/>
          <o:proxy end="" idref="#_x0000_s1356" connectloc="0"/>
        </o:r>
        <o:r id="V:Rule35" type="connector" idref="#_x0000_s1364"/>
        <o:r id="V:Rule36" type="connector" idref="#_x0000_s1353"/>
        <o:r id="V:Rule37" type="connector" idref="#_x0000_s1239">
          <o:proxy start="" idref="#_x0000_s1237" connectloc="1"/>
        </o:r>
        <o:r id="V:Rule38" type="connector" idref="#_x0000_s1345">
          <o:proxy start="" idref="#_x0000_s1301" connectloc="2"/>
          <o:proxy end="" idref="#_x0000_s1306" connectloc="0"/>
        </o:r>
        <o:r id="V:Rule39" type="connector" idref="#_x0000_s1344"/>
        <o:r id="V:Rule40" type="connector" idref="#_x0000_s1354"/>
        <o:r id="V:Rule41" type="connector" idref="#_x0000_s1213"/>
        <o:r id="V:Rule42" type="connector" idref="#_x0000_s1349">
          <o:proxy start="" idref="#_x0000_s1305" connectloc="2"/>
          <o:proxy end="" idref="#_x0000_s1309" connectloc="0"/>
        </o:r>
      </o:rules>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698"/>
    <w:pPr>
      <w:spacing w:after="120" w:line="360" w:lineRule="auto"/>
      <w:contextualSpacing/>
      <w:jc w:val="both"/>
    </w:pPr>
    <w:rPr>
      <w:rFonts w:ascii="Cambria" w:hAnsi="Cambria"/>
      <w:sz w:val="24"/>
      <w:szCs w:val="22"/>
      <w:lang w:eastAsia="en-US"/>
    </w:rPr>
  </w:style>
  <w:style w:type="paragraph" w:styleId="Heading1">
    <w:name w:val="heading 1"/>
    <w:basedOn w:val="Normal"/>
    <w:next w:val="Normal"/>
    <w:link w:val="Heading1Char"/>
    <w:uiPriority w:val="9"/>
    <w:qFormat/>
    <w:rsid w:val="007A1E95"/>
    <w:pPr>
      <w:keepNext/>
      <w:numPr>
        <w:numId w:val="11"/>
      </w:numPr>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unhideWhenUsed/>
    <w:qFormat/>
    <w:rsid w:val="00F15963"/>
    <w:pPr>
      <w:keepNext/>
      <w:numPr>
        <w:ilvl w:val="1"/>
        <w:numId w:val="11"/>
      </w:numPr>
      <w:spacing w:before="120" w:after="60"/>
      <w:ind w:left="578" w:hanging="578"/>
      <w:outlineLvl w:val="1"/>
    </w:pPr>
    <w:rPr>
      <w:rFonts w:eastAsia="Times New Roman"/>
      <w:b/>
      <w:bCs/>
      <w:i/>
      <w:iCs/>
      <w:sz w:val="28"/>
      <w:szCs w:val="28"/>
    </w:rPr>
  </w:style>
  <w:style w:type="paragraph" w:styleId="Heading3">
    <w:name w:val="heading 3"/>
    <w:basedOn w:val="Normal"/>
    <w:next w:val="Normal"/>
    <w:link w:val="Heading3Char"/>
    <w:uiPriority w:val="9"/>
    <w:unhideWhenUsed/>
    <w:qFormat/>
    <w:rsid w:val="00A6789A"/>
    <w:pPr>
      <w:keepNext/>
      <w:numPr>
        <w:ilvl w:val="2"/>
        <w:numId w:val="11"/>
      </w:numPr>
      <w:spacing w:before="120" w:after="0"/>
      <w:jc w:val="left"/>
      <w:outlineLvl w:val="2"/>
    </w:pPr>
    <w:rPr>
      <w:rFonts w:eastAsia="Times New Roman"/>
      <w:b/>
      <w:bCs/>
      <w:sz w:val="26"/>
      <w:szCs w:val="26"/>
    </w:rPr>
  </w:style>
  <w:style w:type="paragraph" w:styleId="Heading4">
    <w:name w:val="heading 4"/>
    <w:basedOn w:val="Normal"/>
    <w:next w:val="Normal"/>
    <w:link w:val="Heading4Char"/>
    <w:uiPriority w:val="9"/>
    <w:unhideWhenUsed/>
    <w:qFormat/>
    <w:rsid w:val="00B92800"/>
    <w:pPr>
      <w:keepNext/>
      <w:numPr>
        <w:ilvl w:val="3"/>
        <w:numId w:val="11"/>
      </w:numPr>
      <w:spacing w:before="240" w:after="60"/>
      <w:outlineLvl w:val="3"/>
    </w:pPr>
    <w:rPr>
      <w:rFonts w:eastAsia="Times New Roman"/>
      <w:b/>
      <w:bCs/>
      <w:i/>
      <w:szCs w:val="28"/>
    </w:rPr>
  </w:style>
  <w:style w:type="paragraph" w:styleId="Heading5">
    <w:name w:val="heading 5"/>
    <w:basedOn w:val="Normal"/>
    <w:next w:val="Normal"/>
    <w:link w:val="Heading5Char"/>
    <w:uiPriority w:val="9"/>
    <w:semiHidden/>
    <w:unhideWhenUsed/>
    <w:qFormat/>
    <w:rsid w:val="007A1E95"/>
    <w:pPr>
      <w:numPr>
        <w:ilvl w:val="4"/>
        <w:numId w:val="1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uiPriority w:val="9"/>
    <w:semiHidden/>
    <w:unhideWhenUsed/>
    <w:qFormat/>
    <w:rsid w:val="007A1E95"/>
    <w:pPr>
      <w:numPr>
        <w:ilvl w:val="5"/>
        <w:numId w:val="11"/>
      </w:numPr>
      <w:spacing w:before="240" w:after="60"/>
      <w:outlineLvl w:val="5"/>
    </w:pPr>
    <w:rPr>
      <w:rFonts w:ascii="Calibri" w:eastAsia="Times New Roman" w:hAnsi="Calibri"/>
      <w:b/>
      <w:bCs/>
      <w:sz w:val="22"/>
    </w:rPr>
  </w:style>
  <w:style w:type="paragraph" w:styleId="Heading7">
    <w:name w:val="heading 7"/>
    <w:basedOn w:val="Normal"/>
    <w:next w:val="Normal"/>
    <w:link w:val="Heading7Char"/>
    <w:uiPriority w:val="9"/>
    <w:semiHidden/>
    <w:unhideWhenUsed/>
    <w:qFormat/>
    <w:rsid w:val="007A1E95"/>
    <w:pPr>
      <w:numPr>
        <w:ilvl w:val="6"/>
        <w:numId w:val="11"/>
      </w:numPr>
      <w:spacing w:before="240" w:after="60"/>
      <w:outlineLvl w:val="6"/>
    </w:pPr>
    <w:rPr>
      <w:rFonts w:ascii="Calibri" w:eastAsia="Times New Roman" w:hAnsi="Calibri"/>
      <w:szCs w:val="24"/>
    </w:rPr>
  </w:style>
  <w:style w:type="paragraph" w:styleId="Heading8">
    <w:name w:val="heading 8"/>
    <w:basedOn w:val="Normal"/>
    <w:next w:val="Normal"/>
    <w:link w:val="Heading8Char"/>
    <w:uiPriority w:val="9"/>
    <w:semiHidden/>
    <w:unhideWhenUsed/>
    <w:qFormat/>
    <w:rsid w:val="007A1E95"/>
    <w:pPr>
      <w:numPr>
        <w:ilvl w:val="7"/>
        <w:numId w:val="11"/>
      </w:numPr>
      <w:spacing w:before="240" w:after="60"/>
      <w:outlineLvl w:val="7"/>
    </w:pPr>
    <w:rPr>
      <w:rFonts w:ascii="Calibri" w:eastAsia="Times New Roman" w:hAnsi="Calibri"/>
      <w:i/>
      <w:iCs/>
      <w:szCs w:val="24"/>
    </w:rPr>
  </w:style>
  <w:style w:type="paragraph" w:styleId="Heading9">
    <w:name w:val="heading 9"/>
    <w:basedOn w:val="Normal"/>
    <w:next w:val="Normal"/>
    <w:link w:val="Heading9Char"/>
    <w:uiPriority w:val="9"/>
    <w:semiHidden/>
    <w:unhideWhenUsed/>
    <w:qFormat/>
    <w:rsid w:val="007A1E95"/>
    <w:pPr>
      <w:numPr>
        <w:ilvl w:val="8"/>
        <w:numId w:val="11"/>
      </w:numPr>
      <w:spacing w:before="240" w:after="60"/>
      <w:outlineLvl w:val="8"/>
    </w:pPr>
    <w:rPr>
      <w:rFonts w:eastAsia="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2800"/>
    <w:rPr>
      <w:rFonts w:ascii="Cambria" w:eastAsia="Times New Roman" w:hAnsi="Cambria"/>
      <w:b/>
      <w:bCs/>
      <w:kern w:val="32"/>
      <w:sz w:val="32"/>
      <w:szCs w:val="32"/>
      <w:lang w:eastAsia="en-US"/>
    </w:rPr>
  </w:style>
  <w:style w:type="paragraph" w:styleId="FootnoteText">
    <w:name w:val="footnote text"/>
    <w:basedOn w:val="Normal"/>
    <w:link w:val="FootnoteTextChar"/>
    <w:uiPriority w:val="99"/>
    <w:unhideWhenUsed/>
    <w:rsid w:val="006A05F3"/>
    <w:rPr>
      <w:sz w:val="20"/>
      <w:szCs w:val="20"/>
    </w:rPr>
  </w:style>
  <w:style w:type="character" w:customStyle="1" w:styleId="FootnoteTextChar">
    <w:name w:val="Footnote Text Char"/>
    <w:basedOn w:val="DefaultParagraphFont"/>
    <w:link w:val="FootnoteText"/>
    <w:uiPriority w:val="99"/>
    <w:rsid w:val="006A05F3"/>
    <w:rPr>
      <w:rFonts w:ascii="Cambria" w:hAnsi="Cambria"/>
      <w:lang w:eastAsia="en-US"/>
    </w:rPr>
  </w:style>
  <w:style w:type="character" w:styleId="FootnoteReference">
    <w:name w:val="footnote reference"/>
    <w:basedOn w:val="DefaultParagraphFont"/>
    <w:uiPriority w:val="99"/>
    <w:semiHidden/>
    <w:unhideWhenUsed/>
    <w:rsid w:val="006A05F3"/>
    <w:rPr>
      <w:vertAlign w:val="superscript"/>
    </w:rPr>
  </w:style>
  <w:style w:type="character" w:customStyle="1" w:styleId="Heading2Char">
    <w:name w:val="Heading 2 Char"/>
    <w:basedOn w:val="DefaultParagraphFont"/>
    <w:link w:val="Heading2"/>
    <w:uiPriority w:val="9"/>
    <w:rsid w:val="00F15963"/>
    <w:rPr>
      <w:rFonts w:ascii="Cambria" w:eastAsia="Times New Roman" w:hAnsi="Cambria"/>
      <w:b/>
      <w:bCs/>
      <w:i/>
      <w:iCs/>
      <w:sz w:val="28"/>
      <w:szCs w:val="28"/>
      <w:lang w:eastAsia="en-US"/>
    </w:rPr>
  </w:style>
  <w:style w:type="paragraph" w:styleId="Caption">
    <w:name w:val="caption"/>
    <w:basedOn w:val="Normal"/>
    <w:next w:val="Normal"/>
    <w:uiPriority w:val="35"/>
    <w:unhideWhenUsed/>
    <w:qFormat/>
    <w:rsid w:val="00A6789A"/>
    <w:pPr>
      <w:spacing w:after="0" w:line="240" w:lineRule="auto"/>
      <w:contextualSpacing w:val="0"/>
      <w:jc w:val="center"/>
    </w:pPr>
    <w:rPr>
      <w:rFonts w:ascii="Microsoft JhengHei" w:eastAsia="Times New Roman" w:hAnsi="Microsoft JhengHei"/>
      <w:bCs/>
      <w:color w:val="404040" w:themeColor="text1" w:themeTint="BF"/>
      <w:sz w:val="20"/>
      <w:szCs w:val="20"/>
      <w:lang w:eastAsia="hr-HR"/>
    </w:rPr>
  </w:style>
  <w:style w:type="character" w:customStyle="1" w:styleId="Heading3Char">
    <w:name w:val="Heading 3 Char"/>
    <w:basedOn w:val="DefaultParagraphFont"/>
    <w:link w:val="Heading3"/>
    <w:uiPriority w:val="9"/>
    <w:rsid w:val="00A6789A"/>
    <w:rPr>
      <w:rFonts w:ascii="Cambria" w:eastAsia="Times New Roman" w:hAnsi="Cambria"/>
      <w:b/>
      <w:bCs/>
      <w:sz w:val="26"/>
      <w:szCs w:val="26"/>
      <w:lang w:eastAsia="en-US"/>
    </w:rPr>
  </w:style>
  <w:style w:type="table" w:styleId="TableGrid">
    <w:name w:val="Table Grid"/>
    <w:basedOn w:val="TableNormal"/>
    <w:uiPriority w:val="59"/>
    <w:rsid w:val="00F2565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Grid3-Accent4">
    <w:name w:val="Medium Grid 3 Accent 4"/>
    <w:basedOn w:val="TableNormal"/>
    <w:uiPriority w:val="69"/>
    <w:rsid w:val="00F25658"/>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shd w:val="clear" w:color="auto" w:fill="B2A1C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paragraph" w:styleId="BalloonText">
    <w:name w:val="Balloon Text"/>
    <w:basedOn w:val="Normal"/>
    <w:link w:val="BalloonTextChar"/>
    <w:uiPriority w:val="99"/>
    <w:semiHidden/>
    <w:unhideWhenUsed/>
    <w:rsid w:val="00052F9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F9A"/>
    <w:rPr>
      <w:rFonts w:ascii="Tahoma" w:hAnsi="Tahoma" w:cs="Tahoma"/>
      <w:sz w:val="16"/>
      <w:szCs w:val="16"/>
      <w:lang w:eastAsia="en-US"/>
    </w:rPr>
  </w:style>
  <w:style w:type="character" w:customStyle="1" w:styleId="Heading4Char">
    <w:name w:val="Heading 4 Char"/>
    <w:basedOn w:val="DefaultParagraphFont"/>
    <w:link w:val="Heading4"/>
    <w:uiPriority w:val="9"/>
    <w:rsid w:val="00B92800"/>
    <w:rPr>
      <w:rFonts w:ascii="Cambria" w:eastAsia="Times New Roman" w:hAnsi="Cambria"/>
      <w:b/>
      <w:bCs/>
      <w:i/>
      <w:sz w:val="24"/>
      <w:szCs w:val="28"/>
      <w:lang w:eastAsia="en-US"/>
    </w:rPr>
  </w:style>
  <w:style w:type="character" w:customStyle="1" w:styleId="Heading5Char">
    <w:name w:val="Heading 5 Char"/>
    <w:basedOn w:val="DefaultParagraphFont"/>
    <w:link w:val="Heading5"/>
    <w:uiPriority w:val="9"/>
    <w:semiHidden/>
    <w:rsid w:val="007A1E95"/>
    <w:rPr>
      <w:rFonts w:eastAsia="Times New Roman"/>
      <w:b/>
      <w:bCs/>
      <w:i/>
      <w:iCs/>
      <w:sz w:val="26"/>
      <w:szCs w:val="26"/>
      <w:lang w:eastAsia="en-US"/>
    </w:rPr>
  </w:style>
  <w:style w:type="character" w:customStyle="1" w:styleId="Heading6Char">
    <w:name w:val="Heading 6 Char"/>
    <w:basedOn w:val="DefaultParagraphFont"/>
    <w:link w:val="Heading6"/>
    <w:uiPriority w:val="9"/>
    <w:semiHidden/>
    <w:rsid w:val="007A1E95"/>
    <w:rPr>
      <w:rFonts w:eastAsia="Times New Roman"/>
      <w:b/>
      <w:bCs/>
      <w:sz w:val="22"/>
      <w:szCs w:val="22"/>
      <w:lang w:eastAsia="en-US"/>
    </w:rPr>
  </w:style>
  <w:style w:type="character" w:customStyle="1" w:styleId="Heading7Char">
    <w:name w:val="Heading 7 Char"/>
    <w:basedOn w:val="DefaultParagraphFont"/>
    <w:link w:val="Heading7"/>
    <w:uiPriority w:val="9"/>
    <w:semiHidden/>
    <w:rsid w:val="007A1E95"/>
    <w:rPr>
      <w:rFonts w:eastAsia="Times New Roman"/>
      <w:sz w:val="24"/>
      <w:szCs w:val="24"/>
      <w:lang w:eastAsia="en-US"/>
    </w:rPr>
  </w:style>
  <w:style w:type="character" w:customStyle="1" w:styleId="Heading8Char">
    <w:name w:val="Heading 8 Char"/>
    <w:basedOn w:val="DefaultParagraphFont"/>
    <w:link w:val="Heading8"/>
    <w:uiPriority w:val="9"/>
    <w:semiHidden/>
    <w:rsid w:val="007A1E95"/>
    <w:rPr>
      <w:rFonts w:eastAsia="Times New Roman"/>
      <w:i/>
      <w:iCs/>
      <w:sz w:val="24"/>
      <w:szCs w:val="24"/>
      <w:lang w:eastAsia="en-US"/>
    </w:rPr>
  </w:style>
  <w:style w:type="character" w:customStyle="1" w:styleId="Heading9Char">
    <w:name w:val="Heading 9 Char"/>
    <w:basedOn w:val="DefaultParagraphFont"/>
    <w:link w:val="Heading9"/>
    <w:uiPriority w:val="9"/>
    <w:semiHidden/>
    <w:rsid w:val="007A1E95"/>
    <w:rPr>
      <w:rFonts w:ascii="Cambria" w:eastAsia="Times New Roman" w:hAnsi="Cambria"/>
      <w:sz w:val="22"/>
      <w:szCs w:val="22"/>
      <w:lang w:eastAsia="en-US"/>
    </w:rPr>
  </w:style>
  <w:style w:type="paragraph" w:styleId="Header">
    <w:name w:val="header"/>
    <w:basedOn w:val="Normal"/>
    <w:link w:val="HeaderChar"/>
    <w:uiPriority w:val="99"/>
    <w:semiHidden/>
    <w:unhideWhenUsed/>
    <w:rsid w:val="00A54006"/>
    <w:pPr>
      <w:tabs>
        <w:tab w:val="center" w:pos="4536"/>
        <w:tab w:val="right" w:pos="9072"/>
      </w:tabs>
    </w:pPr>
  </w:style>
  <w:style w:type="character" w:customStyle="1" w:styleId="HeaderChar">
    <w:name w:val="Header Char"/>
    <w:basedOn w:val="DefaultParagraphFont"/>
    <w:link w:val="Header"/>
    <w:uiPriority w:val="99"/>
    <w:semiHidden/>
    <w:rsid w:val="00A54006"/>
    <w:rPr>
      <w:rFonts w:ascii="Cambria" w:hAnsi="Cambria"/>
      <w:sz w:val="24"/>
      <w:szCs w:val="22"/>
      <w:lang w:eastAsia="en-US"/>
    </w:rPr>
  </w:style>
  <w:style w:type="paragraph" w:styleId="Footer">
    <w:name w:val="footer"/>
    <w:basedOn w:val="Normal"/>
    <w:link w:val="FooterChar"/>
    <w:uiPriority w:val="99"/>
    <w:unhideWhenUsed/>
    <w:rsid w:val="00A54006"/>
    <w:pPr>
      <w:tabs>
        <w:tab w:val="center" w:pos="4536"/>
        <w:tab w:val="right" w:pos="9072"/>
      </w:tabs>
    </w:pPr>
  </w:style>
  <w:style w:type="character" w:customStyle="1" w:styleId="FooterChar">
    <w:name w:val="Footer Char"/>
    <w:basedOn w:val="DefaultParagraphFont"/>
    <w:link w:val="Footer"/>
    <w:uiPriority w:val="99"/>
    <w:rsid w:val="00A54006"/>
    <w:rPr>
      <w:rFonts w:ascii="Cambria" w:hAnsi="Cambria"/>
      <w:sz w:val="24"/>
      <w:szCs w:val="22"/>
      <w:lang w:eastAsia="en-US"/>
    </w:rPr>
  </w:style>
  <w:style w:type="paragraph" w:styleId="Bibliography">
    <w:name w:val="Bibliography"/>
    <w:basedOn w:val="Normal"/>
    <w:next w:val="Normal"/>
    <w:uiPriority w:val="37"/>
    <w:unhideWhenUsed/>
    <w:rsid w:val="0071218C"/>
  </w:style>
  <w:style w:type="paragraph" w:styleId="ListParagraph">
    <w:name w:val="List Paragraph"/>
    <w:basedOn w:val="Normal"/>
    <w:uiPriority w:val="34"/>
    <w:qFormat/>
    <w:rsid w:val="00174D90"/>
    <w:pPr>
      <w:ind w:left="720"/>
    </w:pPr>
  </w:style>
  <w:style w:type="character" w:styleId="Hyperlink">
    <w:name w:val="Hyperlink"/>
    <w:basedOn w:val="DefaultParagraphFont"/>
    <w:uiPriority w:val="99"/>
    <w:unhideWhenUsed/>
    <w:rsid w:val="006E7A7F"/>
    <w:rPr>
      <w:color w:val="0000FF" w:themeColor="hyperlink"/>
      <w:u w:val="single"/>
    </w:rPr>
  </w:style>
  <w:style w:type="paragraph" w:styleId="TOC2">
    <w:name w:val="toc 2"/>
    <w:basedOn w:val="Normal"/>
    <w:next w:val="Normal"/>
    <w:autoRedefine/>
    <w:uiPriority w:val="39"/>
    <w:unhideWhenUsed/>
    <w:rsid w:val="00D07A9D"/>
    <w:pPr>
      <w:spacing w:after="100"/>
      <w:ind w:left="240"/>
    </w:pPr>
  </w:style>
  <w:style w:type="paragraph" w:styleId="TOC1">
    <w:name w:val="toc 1"/>
    <w:basedOn w:val="Normal"/>
    <w:next w:val="Normal"/>
    <w:autoRedefine/>
    <w:uiPriority w:val="39"/>
    <w:unhideWhenUsed/>
    <w:rsid w:val="00D07A9D"/>
    <w:pPr>
      <w:spacing w:after="100"/>
    </w:pPr>
  </w:style>
  <w:style w:type="paragraph" w:styleId="TOC3">
    <w:name w:val="toc 3"/>
    <w:basedOn w:val="Normal"/>
    <w:next w:val="Normal"/>
    <w:autoRedefine/>
    <w:uiPriority w:val="39"/>
    <w:unhideWhenUsed/>
    <w:rsid w:val="00D07A9D"/>
    <w:pPr>
      <w:spacing w:after="100"/>
      <w:ind w:left="480"/>
    </w:pPr>
  </w:style>
  <w:style w:type="paragraph" w:styleId="TOCHeading">
    <w:name w:val="TOC Heading"/>
    <w:basedOn w:val="Heading1"/>
    <w:next w:val="Normal"/>
    <w:uiPriority w:val="39"/>
    <w:semiHidden/>
    <w:unhideWhenUsed/>
    <w:qFormat/>
    <w:rsid w:val="00D07A9D"/>
    <w:pPr>
      <w:keepLines/>
      <w:numPr>
        <w:numId w:val="0"/>
      </w:numPr>
      <w:spacing w:before="480" w:after="0" w:line="276" w:lineRule="auto"/>
      <w:contextualSpacing w:val="0"/>
      <w:jc w:val="left"/>
      <w:outlineLvl w:val="9"/>
    </w:pPr>
    <w:rPr>
      <w:rFonts w:asciiTheme="majorHAnsi" w:eastAsiaTheme="majorEastAsia" w:hAnsiTheme="majorHAnsi" w:cstheme="majorBidi"/>
      <w:color w:val="365F91" w:themeColor="accent1" w:themeShade="BF"/>
      <w:kern w:val="0"/>
      <w:sz w:val="28"/>
      <w:szCs w:val="28"/>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hyperlink" Target="http://www.vcodex.com/h264.html" TargetMode="External"/><Relationship Id="rId50" Type="http://schemas.openxmlformats.org/officeDocument/2006/relationships/hyperlink" Target="http://www.vcodex.com/files/h264_interpred.pdf"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6.e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image" Target="media/image21.pn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image" Target="media/image25.emf"/><Relationship Id="rId53" Type="http://schemas.openxmlformats.org/officeDocument/2006/relationships/hyperlink" Target="http://developer.amd.com/gpu_assets/ATI_Stream_SDK_OpenCL_Programming_Guide.pdf"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hyperlink" Target="http://www.vcodex.com/files/h264_overview_orig.pdf" TargetMode="Externa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5.emf"/><Relationship Id="rId44" Type="http://schemas.openxmlformats.org/officeDocument/2006/relationships/image" Target="media/image24.png"/><Relationship Id="rId52" Type="http://schemas.openxmlformats.org/officeDocument/2006/relationships/hyperlink" Target="http://www.khronos.org/files/opencl-quick-reference-card.pdf"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10.bin"/><Relationship Id="rId43" Type="http://schemas.openxmlformats.org/officeDocument/2006/relationships/image" Target="media/image23.png"/><Relationship Id="rId48" Type="http://schemas.openxmlformats.org/officeDocument/2006/relationships/hyperlink" Target="http://www.vcodex.com/h264overview.html" TargetMode="External"/><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hyperlink" Target="http://www.macresearch.org/opencl"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B4778-66CE-465B-8C3A-D20DBD622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TotalTime>
  <Pages>55</Pages>
  <Words>10920</Words>
  <Characters>62245</Characters>
  <Application>Microsoft Office Word</Application>
  <DocSecurity>0</DocSecurity>
  <Lines>518</Lines>
  <Paragraphs>146</Paragraphs>
  <ScaleCrop>false</ScaleCrop>
  <HeadingPairs>
    <vt:vector size="2" baseType="variant">
      <vt:variant>
        <vt:lpstr>Title</vt:lpstr>
      </vt:variant>
      <vt:variant>
        <vt:i4>1</vt:i4>
      </vt:variant>
    </vt:vector>
  </HeadingPairs>
  <TitlesOfParts>
    <vt:vector size="1" baseType="lpstr">
      <vt:lpstr/>
    </vt:vector>
  </TitlesOfParts>
  <Company>FER</Company>
  <LinksUpToDate>false</LinksUpToDate>
  <CharactersWithSpaces>730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onimir Zoltán Marić</dc:creator>
  <cp:keywords/>
  <cp:lastModifiedBy>Zvonimir Zoltán Marić</cp:lastModifiedBy>
  <cp:revision>27</cp:revision>
  <cp:lastPrinted>2010-05-22T16:31:00Z</cp:lastPrinted>
  <dcterms:created xsi:type="dcterms:W3CDTF">2010-06-01T21:14:00Z</dcterms:created>
  <dcterms:modified xsi:type="dcterms:W3CDTF">2010-06-09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